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3E3792" w14:textId="77777777" w:rsidR="00D93431" w:rsidRPr="00A40D97" w:rsidRDefault="00D93431" w:rsidP="00D93431">
      <w:pPr>
        <w:jc w:val="center"/>
        <w:rPr>
          <w:rFonts w:ascii="Palatino Linotype" w:hAnsi="Palatino Linotype"/>
          <w:color w:val="0000CC"/>
        </w:rPr>
      </w:pPr>
      <w:r w:rsidRPr="00BF1E64">
        <w:rPr>
          <w:rFonts w:ascii="Palatino Linotype" w:hAnsi="Palatino Linotype"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C3429BF" wp14:editId="383248B9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6" name="Hexagon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0902E3" w14:textId="77777777" w:rsidR="00D93431" w:rsidRPr="0078756D" w:rsidRDefault="00D93431" w:rsidP="00D93431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3429B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6" o:spid="_x0000_s1026" type="#_x0000_t9" style="position:absolute;left:0;text-align:left;margin-left:0;margin-top:-33.25pt;width:82.35pt;height:38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" adj="2530" fillcolor="#d8d8d8 [2732]" strokecolor="#a5a5a5 [2092]" strokeweight="1pt">
                <v:textbox>
                  <w:txbxContent>
                    <w:p w14:paraId="6B0902E3" w14:textId="77777777" w:rsidR="00D93431" w:rsidRPr="0078756D" w:rsidRDefault="00D93431" w:rsidP="00D93431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BF1E64">
        <w:rPr>
          <w:rFonts w:ascii="VNI-Viettay" w:hAnsi="VNI-Viettay"/>
          <w:color w:val="0000CC"/>
        </w:rPr>
        <w:t>§</w:t>
      </w:r>
      <w:r>
        <w:rPr>
          <w:rFonts w:ascii="Palatino Linotype" w:hAnsi="Palatino Linotype"/>
          <w:color w:val="0000CC"/>
        </w:rPr>
        <w:t>2</w:t>
      </w:r>
      <w:r w:rsidRPr="00BF1E64">
        <w:rPr>
          <w:rFonts w:ascii="Palatino Linotype" w:hAnsi="Palatino Linotype"/>
          <w:color w:val="0000CC"/>
        </w:rPr>
        <w:t xml:space="preserve">: </w:t>
      </w:r>
      <w:r w:rsidRPr="00BF1E64">
        <w:rPr>
          <w:rFonts w:ascii="Palatino Linotype" w:hAnsi="Palatino Linotype"/>
          <w:b/>
          <w:color w:val="0000CC"/>
        </w:rPr>
        <w:t xml:space="preserve">TẬP </w:t>
      </w:r>
      <w:proofErr w:type="gramStart"/>
      <w:r w:rsidRPr="00BF1E64">
        <w:rPr>
          <w:rFonts w:ascii="Palatino Linotype" w:hAnsi="Palatino Linotype"/>
          <w:b/>
          <w:color w:val="0000CC"/>
        </w:rPr>
        <w:t xml:space="preserve">HỢP </w:t>
      </w:r>
      <w:r>
        <w:rPr>
          <w:rFonts w:ascii="Palatino Linotype" w:hAnsi="Palatino Linotype"/>
          <w:b/>
          <w:color w:val="0000CC"/>
        </w:rPr>
        <w:t xml:space="preserve"> CÁC</w:t>
      </w:r>
      <w:proofErr w:type="gramEnd"/>
      <w:r>
        <w:rPr>
          <w:rFonts w:ascii="Palatino Linotype" w:hAnsi="Palatino Linotype"/>
          <w:b/>
          <w:color w:val="0000CC"/>
        </w:rPr>
        <w:t xml:space="preserve"> SỐ TỰ NHIÊN</w:t>
      </w:r>
    </w:p>
    <w:p w14:paraId="53E6B08F" w14:textId="77777777" w:rsidR="00D93431" w:rsidRDefault="00D93431" w:rsidP="00D93431"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C1CADDB" wp14:editId="7346A3CA">
                <wp:simplePos x="0" y="0"/>
                <wp:positionH relativeFrom="column">
                  <wp:posOffset>4004945</wp:posOffset>
                </wp:positionH>
                <wp:positionV relativeFrom="paragraph">
                  <wp:posOffset>5737860</wp:posOffset>
                </wp:positionV>
                <wp:extent cx="129540" cy="95885"/>
                <wp:effectExtent l="19050" t="0" r="41910" b="37465"/>
                <wp:wrapNone/>
                <wp:docPr id="528" name="Down Arrow 5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" cy="9588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FC2C8F9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528" o:spid="_x0000_s1026" type="#_x0000_t67" style="position:absolute;margin-left:315.35pt;margin-top:451.8pt;width:10.2pt;height:7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" adj="10800" fillcolor="white [3201]" strokecolor="#5b9bd5 [3208]" strokeweight="1pt"/>
            </w:pict>
          </mc:Fallback>
        </mc:AlternateContent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80678B0" wp14:editId="2B50DEF7">
                <wp:simplePos x="0" y="0"/>
                <wp:positionH relativeFrom="column">
                  <wp:posOffset>95250</wp:posOffset>
                </wp:positionH>
                <wp:positionV relativeFrom="paragraph">
                  <wp:posOffset>180340</wp:posOffset>
                </wp:positionV>
                <wp:extent cx="95250" cy="95250"/>
                <wp:effectExtent l="19050" t="0" r="38100" b="38100"/>
                <wp:wrapNone/>
                <wp:docPr id="526" name="Down Arrow 5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324DB2" id="Down Arrow 526" o:spid="_x0000_s1026" type="#_x0000_t67" style="position:absolute;margin-left:7.5pt;margin-top:14.2pt;width:7.5pt;height:7.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" adj="10800" fillcolor="#4472c4 [3204]" strokecolor="#1f3763 [1604]" strokeweight="1pt"/>
            </w:pict>
          </mc:Fallback>
        </mc:AlternateContent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8867A47" wp14:editId="3A0DD9BF">
                <wp:simplePos x="0" y="0"/>
                <wp:positionH relativeFrom="column">
                  <wp:posOffset>3638550</wp:posOffset>
                </wp:positionH>
                <wp:positionV relativeFrom="paragraph">
                  <wp:posOffset>1482090</wp:posOffset>
                </wp:positionV>
                <wp:extent cx="2389505" cy="80391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9505" cy="803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1D865B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3: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Viết</w:t>
                            </w:r>
                            <w:r w:rsidRPr="003C6CAD">
                              <w:rPr>
                                <w:rFonts w:ascii="Palatino Linotype" w:hAnsi="Palatino Linotype"/>
                              </w:rPr>
                              <w:t xml:space="preserve"> giá trị tương ứng của các số La Mã trong hệ thập phâ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867A47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7" type="#_x0000_t202" style="position:absolute;margin-left:286.5pt;margin-top:116.7pt;width:188.15pt;height:63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" filled="f" stroked="f" strokeweight=".5pt">
                <v:textbox>
                  <w:txbxContent>
                    <w:p w14:paraId="231D865B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3: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>Viết</w:t>
                      </w:r>
                      <w:r w:rsidRPr="003C6CAD">
                        <w:rPr>
                          <w:rFonts w:ascii="Palatino Linotype" w:hAnsi="Palatino Linotype"/>
                        </w:rPr>
                        <w:t xml:space="preserve"> giá trị tương ứng của các số La Mã trong hệ thập phân</w:t>
                      </w:r>
                    </w:p>
                  </w:txbxContent>
                </v:textbox>
              </v:shape>
            </w:pict>
          </mc:Fallback>
        </mc:AlternateContent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0675A11" wp14:editId="57F7044F">
                <wp:simplePos x="0" y="0"/>
                <wp:positionH relativeFrom="column">
                  <wp:posOffset>-65405</wp:posOffset>
                </wp:positionH>
                <wp:positionV relativeFrom="paragraph">
                  <wp:posOffset>874840</wp:posOffset>
                </wp:positionV>
                <wp:extent cx="3286125" cy="35306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6125" cy="353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BAE01F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2: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Viết</w:t>
                            </w:r>
                            <w:r w:rsidRPr="003C6CAD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các số sau bằng chữ số La Mã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675A11" id="Text Box 9" o:spid="_x0000_s1028" type="#_x0000_t202" style="position:absolute;margin-left:-5.15pt;margin-top:68.9pt;width:258.75pt;height:27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" filled="f" stroked="f" strokeweight=".5pt">
                <v:textbox>
                  <w:txbxContent>
                    <w:p w14:paraId="35BAE01F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2: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>Viết</w:t>
                      </w:r>
                      <w:r w:rsidRPr="003C6CAD">
                        <w:rPr>
                          <w:rFonts w:ascii="Palatino Linotype" w:hAnsi="Palatino Linotype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>các số sau bằng chữ số La Mã:</w:t>
                      </w:r>
                    </w:p>
                  </w:txbxContent>
                </v:textbox>
              </v:shape>
            </w:pict>
          </mc:Fallback>
        </mc:AlternateContent>
      </w:r>
      <w:r w:rsidRPr="00B50220">
        <w:rPr>
          <w:noProof/>
          <w:color w:val="0000CC"/>
          <w:u w:val="single"/>
        </w:rPr>
        <w:drawing>
          <wp:anchor distT="0" distB="0" distL="114300" distR="114300" simplePos="0" relativeHeight="251684864" behindDoc="1" locked="0" layoutInCell="1" allowOverlap="1" wp14:anchorId="3A6D2523" wp14:editId="083692C6">
            <wp:simplePos x="0" y="0"/>
            <wp:positionH relativeFrom="column">
              <wp:posOffset>5320030</wp:posOffset>
            </wp:positionH>
            <wp:positionV relativeFrom="paragraph">
              <wp:posOffset>2045970</wp:posOffset>
            </wp:positionV>
            <wp:extent cx="840706" cy="1043496"/>
            <wp:effectExtent l="133350" t="114300" r="131445" b="99695"/>
            <wp:wrapNone/>
            <wp:docPr id="483" name="Picture 483" descr="C:\Users\Administrator\Downloads\ANH DAY EM BE\TRANG DEN\9d61e4c91f7ea64c1819c54da086ae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dministrator\Downloads\ANH DAY EM BE\TRANG DEN\9d61e4c91f7ea64c1819c54da086ae57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619360">
                      <a:off x="0" y="0"/>
                      <a:ext cx="840706" cy="1043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0220">
        <w:rPr>
          <w:noProof/>
          <w:color w:val="0000CC"/>
          <w:u w:val="single"/>
        </w:rPr>
        <w:drawing>
          <wp:anchor distT="0" distB="0" distL="114300" distR="114300" simplePos="0" relativeHeight="251680768" behindDoc="0" locked="0" layoutInCell="1" allowOverlap="1" wp14:anchorId="30A96E5A" wp14:editId="6EFB43EA">
            <wp:simplePos x="0" y="0"/>
            <wp:positionH relativeFrom="column">
              <wp:posOffset>3765970</wp:posOffset>
            </wp:positionH>
            <wp:positionV relativeFrom="paragraph">
              <wp:posOffset>5206365</wp:posOffset>
            </wp:positionV>
            <wp:extent cx="2298700" cy="532765"/>
            <wp:effectExtent l="0" t="0" r="6350" b="635"/>
            <wp:wrapSquare wrapText="bothSides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8700" cy="532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8696451" wp14:editId="3E3A3817">
                <wp:simplePos x="0" y="0"/>
                <wp:positionH relativeFrom="column">
                  <wp:posOffset>3616625</wp:posOffset>
                </wp:positionH>
                <wp:positionV relativeFrom="paragraph">
                  <wp:posOffset>4300052</wp:posOffset>
                </wp:positionV>
                <wp:extent cx="2389517" cy="804198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9517" cy="8041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EF9F29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5: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Cho 9 que diêm như hình vẽ. Hãy đổi chỗ 1 que diêm để được kết quả đúng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696451" id="Text Box 17" o:spid="_x0000_s1029" type="#_x0000_t202" style="position:absolute;margin-left:284.75pt;margin-top:338.6pt;width:188.15pt;height:63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" filled="f" stroked="f" strokeweight=".5pt">
                <v:textbox>
                  <w:txbxContent>
                    <w:p w14:paraId="4FEF9F29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5: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>Cho 9 que diêm như hình vẽ. Hãy đổi chỗ 1 que diêm để được kết quả đúng.</w:t>
                      </w:r>
                    </w:p>
                  </w:txbxContent>
                </v:textbox>
              </v:shape>
            </w:pict>
          </mc:Fallback>
        </mc:AlternateContent>
      </w:r>
      <w:r w:rsidRPr="00B50220">
        <w:rPr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A869AD4" wp14:editId="78EE9400">
                <wp:simplePos x="0" y="0"/>
                <wp:positionH relativeFrom="column">
                  <wp:posOffset>3764412</wp:posOffset>
                </wp:positionH>
                <wp:positionV relativeFrom="paragraph">
                  <wp:posOffset>2413814</wp:posOffset>
                </wp:positionV>
                <wp:extent cx="2057400" cy="1953260"/>
                <wp:effectExtent l="0" t="0" r="19050" b="2794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19532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4FAF34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XXXIII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…</w:t>
                            </w:r>
                          </w:p>
                          <w:p w14:paraId="5C011988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LXI </w:t>
                            </w:r>
                            <w:r>
                              <w:tab/>
                              <w:t xml:space="preserve"> 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…</w:t>
                            </w:r>
                          </w:p>
                          <w:p w14:paraId="313D66BA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LXXX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..</w:t>
                            </w:r>
                          </w:p>
                          <w:p w14:paraId="1B9AABC3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CXXV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..</w:t>
                            </w:r>
                          </w:p>
                          <w:p w14:paraId="17BC288A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DCL   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286C01AA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MMDL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52888DD4" w14:textId="77777777" w:rsidR="00D93431" w:rsidRDefault="00D93431" w:rsidP="00D93431"/>
                          <w:p w14:paraId="5BB5EB42" w14:textId="77777777" w:rsidR="00D93431" w:rsidRDefault="00D93431" w:rsidP="00D93431"/>
                          <w:p w14:paraId="6D0F3CBC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69AD4" id="Text Box 18" o:spid="_x0000_s1030" type="#_x0000_t202" style="position:absolute;margin-left:296.4pt;margin-top:190.05pt;width:162pt;height:153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" filled="f" strokecolor="white [3212]" strokeweight=".5pt">
                <v:textbox>
                  <w:txbxContent>
                    <w:p w14:paraId="104FAF34" w14:textId="77777777" w:rsidR="00D93431" w:rsidRDefault="00D93431" w:rsidP="00D93431">
                      <w:pPr>
                        <w:rPr>
                          <w:color w:val="000000" w:themeColor="text1"/>
                        </w:rPr>
                      </w:pPr>
                      <w:r>
                        <w:sym w:font="Lamsymbol" w:char="F096"/>
                      </w:r>
                      <w:r>
                        <w:t xml:space="preserve"> XXXIII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……</w:t>
                      </w:r>
                      <w:r>
                        <w:rPr>
                          <w:color w:val="000000" w:themeColor="text1"/>
                        </w:rPr>
                        <w:t>…</w:t>
                      </w:r>
                    </w:p>
                    <w:p w14:paraId="5C011988" w14:textId="77777777" w:rsidR="00D93431" w:rsidRDefault="00D93431" w:rsidP="00D93431">
                      <w:pPr>
                        <w:rPr>
                          <w:color w:val="000000" w:themeColor="text1"/>
                        </w:rPr>
                      </w:pPr>
                      <w:r>
                        <w:sym w:font="Lamsymbol" w:char="F096"/>
                      </w:r>
                      <w:r>
                        <w:t xml:space="preserve"> LXI </w:t>
                      </w:r>
                      <w:r>
                        <w:tab/>
                        <w:t xml:space="preserve">    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……</w:t>
                      </w:r>
                      <w:r>
                        <w:rPr>
                          <w:color w:val="000000" w:themeColor="text1"/>
                        </w:rPr>
                        <w:t>…</w:t>
                      </w:r>
                    </w:p>
                    <w:p w14:paraId="313D66BA" w14:textId="77777777" w:rsidR="00D93431" w:rsidRDefault="00D93431" w:rsidP="00D93431">
                      <w:r>
                        <w:sym w:font="Lamsymbol" w:char="F096"/>
                      </w:r>
                      <w:r>
                        <w:t xml:space="preserve"> LXXX  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……</w:t>
                      </w:r>
                      <w:r>
                        <w:rPr>
                          <w:color w:val="000000" w:themeColor="text1"/>
                        </w:rPr>
                        <w:t>.</w:t>
                      </w:r>
                      <w:r w:rsidRPr="003C6CAD">
                        <w:rPr>
                          <w:color w:val="000000" w:themeColor="text1"/>
                        </w:rPr>
                        <w:t>..</w:t>
                      </w:r>
                    </w:p>
                    <w:p w14:paraId="1B9AABC3" w14:textId="77777777" w:rsidR="00D93431" w:rsidRDefault="00D93431" w:rsidP="00D93431">
                      <w:r>
                        <w:sym w:font="Lamsymbol" w:char="F096"/>
                      </w:r>
                      <w:r>
                        <w:t xml:space="preserve"> CXXV  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……</w:t>
                      </w:r>
                      <w:r>
                        <w:rPr>
                          <w:color w:val="000000" w:themeColor="text1"/>
                        </w:rPr>
                        <w:t>.</w:t>
                      </w:r>
                      <w:r w:rsidRPr="003C6CAD">
                        <w:rPr>
                          <w:color w:val="000000" w:themeColor="text1"/>
                        </w:rPr>
                        <w:t>..</w:t>
                      </w:r>
                    </w:p>
                    <w:p w14:paraId="17BC288A" w14:textId="77777777" w:rsidR="00D93431" w:rsidRDefault="00D93431" w:rsidP="00D93431">
                      <w:r>
                        <w:sym w:font="Lamsymbol" w:char="F096"/>
                      </w:r>
                      <w:r>
                        <w:t xml:space="preserve"> DCL      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</w:t>
                      </w:r>
                      <w:proofErr w:type="gramStart"/>
                      <w:r w:rsidRPr="003C6CAD">
                        <w:rPr>
                          <w:color w:val="000000" w:themeColor="text1"/>
                        </w:rPr>
                        <w:t>…</w:t>
                      </w:r>
                      <w:r>
                        <w:rPr>
                          <w:color w:val="000000" w:themeColor="text1"/>
                        </w:rPr>
                        <w:t>.</w:t>
                      </w:r>
                      <w:r w:rsidRPr="003C6CAD">
                        <w:rPr>
                          <w:color w:val="000000" w:themeColor="text1"/>
                        </w:rPr>
                        <w:t>…..</w:t>
                      </w:r>
                      <w:proofErr w:type="gramEnd"/>
                    </w:p>
                    <w:p w14:paraId="286C01AA" w14:textId="77777777" w:rsidR="00D93431" w:rsidRDefault="00D93431" w:rsidP="00D93431">
                      <w:r>
                        <w:sym w:font="Lamsymbol" w:char="F096"/>
                      </w:r>
                      <w:r>
                        <w:t xml:space="preserve"> MMDL    </w:t>
                      </w:r>
                      <w:r w:rsidRPr="003C6CAD">
                        <w:rPr>
                          <w:color w:val="808080" w:themeColor="background1" w:themeShade="80"/>
                        </w:rPr>
                        <w:sym w:font="Lamsymbol" w:char="F093"/>
                      </w:r>
                      <w:r w:rsidRPr="003C6CAD">
                        <w:rPr>
                          <w:color w:val="000000" w:themeColor="text1"/>
                        </w:rPr>
                        <w:t>……</w:t>
                      </w:r>
                      <w:proofErr w:type="gramStart"/>
                      <w:r w:rsidRPr="003C6CAD">
                        <w:rPr>
                          <w:color w:val="000000" w:themeColor="text1"/>
                        </w:rPr>
                        <w:t>…</w:t>
                      </w:r>
                      <w:r>
                        <w:rPr>
                          <w:color w:val="000000" w:themeColor="text1"/>
                        </w:rPr>
                        <w:t>.</w:t>
                      </w:r>
                      <w:r w:rsidRPr="003C6CAD">
                        <w:rPr>
                          <w:color w:val="000000" w:themeColor="text1"/>
                        </w:rPr>
                        <w:t>…..</w:t>
                      </w:r>
                      <w:proofErr w:type="gramEnd"/>
                    </w:p>
                    <w:p w14:paraId="52888DD4" w14:textId="77777777" w:rsidR="00D93431" w:rsidRDefault="00D93431" w:rsidP="00D93431"/>
                    <w:p w14:paraId="5BB5EB42" w14:textId="77777777" w:rsidR="00D93431" w:rsidRDefault="00D93431" w:rsidP="00D93431"/>
                    <w:p w14:paraId="6D0F3CBC" w14:textId="77777777" w:rsidR="00D93431" w:rsidRDefault="00D93431" w:rsidP="00D93431"/>
                  </w:txbxContent>
                </v:textbox>
              </v:shape>
            </w:pict>
          </mc:Fallback>
        </mc:AlternateContent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3B0ADCC" wp14:editId="5C08573B">
                <wp:simplePos x="0" y="0"/>
                <wp:positionH relativeFrom="column">
                  <wp:posOffset>3771900</wp:posOffset>
                </wp:positionH>
                <wp:positionV relativeFrom="paragraph">
                  <wp:posOffset>915035</wp:posOffset>
                </wp:positionV>
                <wp:extent cx="114300" cy="114300"/>
                <wp:effectExtent l="19050" t="0" r="38100" b="38100"/>
                <wp:wrapNone/>
                <wp:docPr id="19" name="Down Arrow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downArrow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EE98BF" id="Down Arrow 19" o:spid="_x0000_s1026" type="#_x0000_t67" style="position:absolute;margin-left:297pt;margin-top:72.05pt;width:9pt;height: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" adj="10800" fillcolor="#7f7f7f [1612]" strokecolor="#a5a5a5 [2092]" strokeweight="1pt"/>
            </w:pict>
          </mc:Fallback>
        </mc:AlternateContent>
      </w:r>
      <w:r w:rsidRPr="00B50220">
        <w:rPr>
          <w:b/>
          <w:noProof/>
          <w:color w:val="0000CC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7075078" wp14:editId="7EA6E3DB">
                <wp:simplePos x="0" y="0"/>
                <wp:positionH relativeFrom="column">
                  <wp:posOffset>3619812</wp:posOffset>
                </wp:positionH>
                <wp:positionV relativeFrom="paragraph">
                  <wp:posOffset>317871</wp:posOffset>
                </wp:positionV>
                <wp:extent cx="2528785" cy="1054364"/>
                <wp:effectExtent l="0" t="0" r="24130" b="12700"/>
                <wp:wrapNone/>
                <wp:docPr id="473" name="Text Box 4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8785" cy="1054364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13AF65" w14:textId="77777777" w:rsidR="00D93431" w:rsidRPr="003C6CAD" w:rsidRDefault="00D93431" w:rsidP="00D9343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Cách ghi số La Mã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55"/>
                              <w:gridCol w:w="430"/>
                              <w:gridCol w:w="478"/>
                              <w:gridCol w:w="478"/>
                              <w:gridCol w:w="606"/>
                              <w:gridCol w:w="606"/>
                              <w:gridCol w:w="736"/>
                            </w:tblGrid>
                            <w:tr w:rsidR="00D93431" w14:paraId="6810B323" w14:textId="77777777" w:rsidTr="003C6CAD">
                              <w:tc>
                                <w:tcPr>
                                  <w:tcW w:w="527" w:type="dxa"/>
                                </w:tcPr>
                                <w:p w14:paraId="4F3C8A23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608C2F63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V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7D02DE86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721FBAA8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L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4648A229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6B81E4B8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71306146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</w:rPr>
                                    <w:t>M</w:t>
                                  </w:r>
                                </w:p>
                              </w:tc>
                            </w:tr>
                            <w:tr w:rsidR="00D93431" w14:paraId="5E5F45F3" w14:textId="77777777" w:rsidTr="003C6CAD">
                              <w:tc>
                                <w:tcPr>
                                  <w:tcW w:w="527" w:type="dxa"/>
                                </w:tcPr>
                                <w:p w14:paraId="63B53787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3A2032E0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06F7D4EF" wp14:editId="6CB09556">
                                        <wp:extent cx="129540" cy="120650"/>
                                        <wp:effectExtent l="0" t="0" r="3810" b="0"/>
                                        <wp:docPr id="514" name="Picture 51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004C8662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4D5DED24" wp14:editId="275F634F">
                                        <wp:extent cx="129540" cy="120650"/>
                                        <wp:effectExtent l="0" t="0" r="3810" b="0"/>
                                        <wp:docPr id="516" name="Picture 5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12CC0A43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11719063" wp14:editId="4CBCF2C4">
                                        <wp:extent cx="129540" cy="120650"/>
                                        <wp:effectExtent l="0" t="0" r="3810" b="0"/>
                                        <wp:docPr id="517" name="Picture 5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38B269B5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07BA2A04" wp14:editId="0BEA82A5">
                                        <wp:extent cx="129540" cy="120650"/>
                                        <wp:effectExtent l="0" t="0" r="3810" b="0"/>
                                        <wp:docPr id="518" name="Picture 5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2F8E23E5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3EA2A758" wp14:editId="00FAA5AD">
                                        <wp:extent cx="129540" cy="120650"/>
                                        <wp:effectExtent l="0" t="0" r="3810" b="0"/>
                                        <wp:docPr id="519" name="Picture 5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7B03DDC2" w14:textId="77777777" w:rsidR="00D93431" w:rsidRPr="003C6CAD" w:rsidRDefault="00D93431" w:rsidP="003C6CA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3C6CAD">
                                    <w:rPr>
                                      <w:b/>
                                      <w:noProof/>
                                    </w:rPr>
                                    <w:drawing>
                                      <wp:inline distT="0" distB="0" distL="0" distR="0" wp14:anchorId="2AB294FF" wp14:editId="200AC87E">
                                        <wp:extent cx="129540" cy="120650"/>
                                        <wp:effectExtent l="0" t="0" r="3810" b="0"/>
                                        <wp:docPr id="520" name="Picture 5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9540" cy="120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D93431" w14:paraId="60AF9868" w14:textId="77777777" w:rsidTr="003C6CAD">
                              <w:tc>
                                <w:tcPr>
                                  <w:tcW w:w="527" w:type="dxa"/>
                                </w:tcPr>
                                <w:p w14:paraId="080B5977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3673EA12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17E78517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27E980F3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4404A998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01EAF25B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500</w:t>
                                  </w:r>
                                </w:p>
                              </w:tc>
                              <w:tc>
                                <w:tcPr>
                                  <w:tcW w:w="527" w:type="dxa"/>
                                </w:tcPr>
                                <w:p w14:paraId="2D604123" w14:textId="77777777" w:rsidR="00D93431" w:rsidRPr="003C6CAD" w:rsidRDefault="00D93431" w:rsidP="003C6CAD">
                                  <w:pPr>
                                    <w:jc w:val="center"/>
                                  </w:pPr>
                                  <w:r w:rsidRPr="003C6CAD">
                                    <w:t>1000</w:t>
                                  </w:r>
                                </w:p>
                              </w:tc>
                            </w:tr>
                          </w:tbl>
                          <w:p w14:paraId="4B76C391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075078" id="Text Box 473" o:spid="_x0000_s1031" type="#_x0000_t202" style="position:absolute;margin-left:285pt;margin-top:25.05pt;width:199.1pt;height:8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" fillcolor="white [3201]" strokecolor="#4472c4 [3204]" strokeweight="1pt">
                <v:textbox>
                  <w:txbxContent>
                    <w:p w14:paraId="3513AF65" w14:textId="77777777" w:rsidR="00D93431" w:rsidRPr="003C6CAD" w:rsidRDefault="00D93431" w:rsidP="00D93431">
                      <w:pPr>
                        <w:jc w:val="center"/>
                        <w:rPr>
                          <w:b/>
                        </w:rPr>
                      </w:pPr>
                      <w:r w:rsidRPr="003C6CAD">
                        <w:rPr>
                          <w:b/>
                        </w:rPr>
                        <w:t>Cách ghi số La Mã</w:t>
                      </w: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55"/>
                        <w:gridCol w:w="430"/>
                        <w:gridCol w:w="478"/>
                        <w:gridCol w:w="478"/>
                        <w:gridCol w:w="606"/>
                        <w:gridCol w:w="606"/>
                        <w:gridCol w:w="736"/>
                      </w:tblGrid>
                      <w:tr w:rsidR="00D93431" w14:paraId="6810B323" w14:textId="77777777" w:rsidTr="003C6CAD">
                        <w:tc>
                          <w:tcPr>
                            <w:tcW w:w="527" w:type="dxa"/>
                          </w:tcPr>
                          <w:p w14:paraId="4F3C8A23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608C2F63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V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7D02DE86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721FBAA8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L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4648A229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6B81E4B8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71306146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</w:rPr>
                              <w:t>M</w:t>
                            </w:r>
                          </w:p>
                        </w:tc>
                      </w:tr>
                      <w:tr w:rsidR="00D93431" w14:paraId="5E5F45F3" w14:textId="77777777" w:rsidTr="003C6CAD">
                        <w:tc>
                          <w:tcPr>
                            <w:tcW w:w="527" w:type="dxa"/>
                          </w:tcPr>
                          <w:p w14:paraId="63B53787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527" w:type="dxa"/>
                          </w:tcPr>
                          <w:p w14:paraId="3A2032E0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06F7D4EF" wp14:editId="6CB09556">
                                  <wp:extent cx="129540" cy="120650"/>
                                  <wp:effectExtent l="0" t="0" r="3810" b="0"/>
                                  <wp:docPr id="514" name="Picture 5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004C8662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4D5DED24" wp14:editId="275F634F">
                                  <wp:extent cx="129540" cy="120650"/>
                                  <wp:effectExtent l="0" t="0" r="3810" b="0"/>
                                  <wp:docPr id="516" name="Picture 5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12CC0A43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11719063" wp14:editId="4CBCF2C4">
                                  <wp:extent cx="129540" cy="120650"/>
                                  <wp:effectExtent l="0" t="0" r="3810" b="0"/>
                                  <wp:docPr id="517" name="Picture 5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38B269B5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07BA2A04" wp14:editId="0BEA82A5">
                                  <wp:extent cx="129540" cy="120650"/>
                                  <wp:effectExtent l="0" t="0" r="3810" b="0"/>
                                  <wp:docPr id="518" name="Picture 5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2F8E23E5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3EA2A758" wp14:editId="00FAA5AD">
                                  <wp:extent cx="129540" cy="120650"/>
                                  <wp:effectExtent l="0" t="0" r="3810" b="0"/>
                                  <wp:docPr id="519" name="Picture 5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7B03DDC2" w14:textId="77777777" w:rsidR="00D93431" w:rsidRPr="003C6CAD" w:rsidRDefault="00D93431" w:rsidP="003C6CA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C6CAD">
                              <w:rPr>
                                <w:b/>
                                <w:noProof/>
                              </w:rPr>
                              <w:drawing>
                                <wp:inline distT="0" distB="0" distL="0" distR="0" wp14:anchorId="2AB294FF" wp14:editId="200AC87E">
                                  <wp:extent cx="129540" cy="120650"/>
                                  <wp:effectExtent l="0" t="0" r="3810" b="0"/>
                                  <wp:docPr id="520" name="Picture 5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9540" cy="12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D93431" w14:paraId="60AF9868" w14:textId="77777777" w:rsidTr="003C6CAD">
                        <w:tc>
                          <w:tcPr>
                            <w:tcW w:w="527" w:type="dxa"/>
                          </w:tcPr>
                          <w:p w14:paraId="080B5977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1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3673EA12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5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17E78517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10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27E980F3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50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4404A998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100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01EAF25B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500</w:t>
                            </w:r>
                          </w:p>
                        </w:tc>
                        <w:tc>
                          <w:tcPr>
                            <w:tcW w:w="527" w:type="dxa"/>
                          </w:tcPr>
                          <w:p w14:paraId="2D604123" w14:textId="77777777" w:rsidR="00D93431" w:rsidRPr="003C6CAD" w:rsidRDefault="00D93431" w:rsidP="003C6CAD">
                            <w:pPr>
                              <w:jc w:val="center"/>
                            </w:pPr>
                            <w:r w:rsidRPr="003C6CAD">
                              <w:t>1000</w:t>
                            </w:r>
                          </w:p>
                        </w:tc>
                      </w:tr>
                    </w:tbl>
                    <w:p w14:paraId="4B76C391" w14:textId="77777777" w:rsidR="00D93431" w:rsidRDefault="00D93431" w:rsidP="00D93431"/>
                  </w:txbxContent>
                </v:textbox>
              </v:shape>
            </w:pict>
          </mc:Fallback>
        </mc:AlternateContent>
      </w:r>
      <w:r w:rsidRPr="00B50220">
        <w:rPr>
          <w:b/>
          <w:color w:val="0000CC"/>
          <w:u w:val="single"/>
        </w:rPr>
        <w:t>Bài 1:</w:t>
      </w:r>
      <w:r w:rsidRPr="00B50220">
        <w:rPr>
          <w:color w:val="0000CC"/>
        </w:rPr>
        <w:t xml:space="preserve"> </w:t>
      </w:r>
      <w:r>
        <w:t>Viết các số tự nhiên liền trước và liền sau các số tự nhiên cho trước trong bảng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D93431" w14:paraId="323FC28D" w14:textId="77777777" w:rsidTr="00AD0342">
        <w:trPr>
          <w:trHeight w:val="5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03397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8194D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F5299" w14:textId="77777777" w:rsidR="00D93431" w:rsidRDefault="00D93431" w:rsidP="00AD0342">
            <w: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09730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503F3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55040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249253" w14:textId="77777777" w:rsidR="00D93431" w:rsidRDefault="00D93431" w:rsidP="00AD0342">
            <w: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E435C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AE5A9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93194" w14:textId="77777777" w:rsidR="00D93431" w:rsidRDefault="00D93431" w:rsidP="00AD0342">
            <w:r>
              <w:t>10</w:t>
            </w:r>
          </w:p>
        </w:tc>
      </w:tr>
      <w:tr w:rsidR="00D93431" w14:paraId="74F4AC8F" w14:textId="77777777" w:rsidTr="00AD0342">
        <w:trPr>
          <w:trHeight w:val="567"/>
        </w:trPr>
        <w:tc>
          <w:tcPr>
            <w:tcW w:w="5103" w:type="dxa"/>
            <w:gridSpan w:val="9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3176626" w14:textId="77777777" w:rsidR="00D93431" w:rsidRDefault="00D93431" w:rsidP="00AD0342"/>
          <w:p w14:paraId="43B6B238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FF632" w14:textId="77777777" w:rsidR="00D93431" w:rsidRDefault="00D93431" w:rsidP="00AD0342"/>
        </w:tc>
      </w:tr>
      <w:tr w:rsidR="00D93431" w14:paraId="3C691812" w14:textId="77777777" w:rsidTr="00AD0342">
        <w:trPr>
          <w:trHeight w:val="567"/>
        </w:trPr>
        <w:tc>
          <w:tcPr>
            <w:tcW w:w="5103" w:type="dxa"/>
            <w:gridSpan w:val="9"/>
            <w:vMerge/>
            <w:tcBorders>
              <w:right w:val="single" w:sz="4" w:space="0" w:color="auto"/>
            </w:tcBorders>
            <w:vAlign w:val="center"/>
          </w:tcPr>
          <w:p w14:paraId="698CE654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D126F" w14:textId="77777777" w:rsidR="00D93431" w:rsidRDefault="00D93431" w:rsidP="00AD0342"/>
        </w:tc>
      </w:tr>
      <w:tr w:rsidR="00D93431" w14:paraId="3EC00E66" w14:textId="77777777" w:rsidTr="00AD0342">
        <w:trPr>
          <w:trHeight w:val="567"/>
        </w:trPr>
        <w:tc>
          <w:tcPr>
            <w:tcW w:w="1701" w:type="dxa"/>
            <w:gridSpan w:val="3"/>
            <w:vMerge w:val="restart"/>
            <w:tcBorders>
              <w:right w:val="single" w:sz="4" w:space="0" w:color="auto"/>
            </w:tcBorders>
            <w:textDirection w:val="btLr"/>
            <w:vAlign w:val="center"/>
          </w:tcPr>
          <w:p w14:paraId="26CD4C06" w14:textId="77777777" w:rsidR="00D93431" w:rsidRDefault="00D93431" w:rsidP="00AD0342">
            <w:pPr>
              <w:ind w:left="113" w:right="113"/>
            </w:pPr>
            <w:r w:rsidRPr="00B50220">
              <w:rPr>
                <w:b/>
                <w:color w:val="0000CC"/>
                <w:u w:val="single"/>
              </w:rPr>
              <w:t xml:space="preserve">Bài 4: </w:t>
            </w:r>
            <w:r>
              <w:t>Viết STN lớn nhất có 3 chữ số?</w:t>
            </w:r>
          </w:p>
          <w:p w14:paraId="2CEA41B8" w14:textId="77777777" w:rsidR="00D93431" w:rsidRDefault="00D93431" w:rsidP="00AD0342">
            <w:pPr>
              <w:ind w:left="113" w:right="113"/>
            </w:pPr>
            <w:r>
              <w:t>- Số cần tìm là: …………………</w:t>
            </w:r>
            <w:proofErr w:type="gramStart"/>
            <w:r>
              <w:t>…..</w:t>
            </w:r>
            <w:proofErr w:type="gramEnd"/>
          </w:p>
          <w:p w14:paraId="31E80AE2" w14:textId="77777777" w:rsidR="00D93431" w:rsidRDefault="00D93431" w:rsidP="00AD0342">
            <w:pPr>
              <w:ind w:left="113" w:right="113"/>
            </w:pPr>
            <w:r>
              <w:t>Viết STN lớn nhất có 2 chữ số khác nhau?</w:t>
            </w:r>
          </w:p>
          <w:p w14:paraId="2DF64E2E" w14:textId="77777777" w:rsidR="00D93431" w:rsidRDefault="00D93431" w:rsidP="00AD0342">
            <w:pPr>
              <w:ind w:left="113" w:right="113"/>
            </w:pPr>
            <w:r>
              <w:t>Số cần tìm là: ……………………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1F886" w14:textId="77777777" w:rsidR="00D93431" w:rsidRDefault="00D93431" w:rsidP="00AD0342">
            <w: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82742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7157A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9E99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40CAD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7326D" w14:textId="77777777" w:rsidR="00D93431" w:rsidRDefault="00D93431" w:rsidP="00AD0342">
            <w: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64775" w14:textId="77777777" w:rsidR="00D93431" w:rsidRDefault="00D93431" w:rsidP="00AD0342">
            <w:r>
              <w:t>13</w:t>
            </w:r>
          </w:p>
        </w:tc>
      </w:tr>
      <w:tr w:rsidR="00D93431" w14:paraId="12FC4826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68F5300D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14A20" w14:textId="77777777" w:rsidR="00D93431" w:rsidRDefault="00D93431" w:rsidP="00AD0342"/>
        </w:tc>
        <w:tc>
          <w:tcPr>
            <w:tcW w:w="3402" w:type="dxa"/>
            <w:gridSpan w:val="6"/>
            <w:vMerge w:val="restart"/>
            <w:tcBorders>
              <w:left w:val="single" w:sz="4" w:space="0" w:color="auto"/>
            </w:tcBorders>
            <w:vAlign w:val="center"/>
          </w:tcPr>
          <w:p w14:paraId="60C57A93" w14:textId="77777777" w:rsidR="00D93431" w:rsidRDefault="00D93431" w:rsidP="00AD034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38047B6" wp14:editId="4B4BF466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33655</wp:posOffset>
                      </wp:positionV>
                      <wp:extent cx="1724660" cy="2199640"/>
                      <wp:effectExtent l="0" t="0" r="27940" b="10160"/>
                      <wp:wrapNone/>
                      <wp:docPr id="474" name="Text Box 4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4660" cy="21997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BA3E2F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</w:t>
                                  </w:r>
                                  <w:r w:rsidRPr="00DC6A5E">
                                    <w:rPr>
                                      <w:b/>
                                    </w:rPr>
                                    <w:t xml:space="preserve">12 </w:t>
                                  </w:r>
                                  <w:r>
                                    <w:t xml:space="preserve"> 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r w:rsidRPr="00DC6A5E">
                                    <w:rPr>
                                      <w:b/>
                                      <w:color w:val="000000" w:themeColor="text1"/>
                                    </w:rPr>
                                    <w:t>XII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proofErr w:type="gramEnd"/>
                                </w:p>
                                <w:p w14:paraId="7BF0804D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26  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proofErr w:type="gramEnd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..</w:t>
                                  </w:r>
                                </w:p>
                                <w:p w14:paraId="54770FCB" w14:textId="77777777" w:rsidR="00D93431" w:rsidRDefault="00D93431" w:rsidP="00D93431">
                                  <w:pPr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49  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.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  <w:proofErr w:type="gramEnd"/>
                                </w:p>
                                <w:p w14:paraId="76A5C878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172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proofErr w:type="gramEnd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</w:p>
                                <w:p w14:paraId="510888BF" w14:textId="77777777" w:rsidR="00D93431" w:rsidRDefault="00D93431" w:rsidP="00D93431">
                                  <w:pPr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465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…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</w:p>
                                <w:p w14:paraId="4F72E99E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1218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proofErr w:type="gramEnd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</w:p>
                                <w:p w14:paraId="06793143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2019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…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</w:p>
                                <w:p w14:paraId="7263892A" w14:textId="77777777" w:rsidR="00D93431" w:rsidRDefault="00D93431" w:rsidP="00D93431"/>
                                <w:p w14:paraId="6F920871" w14:textId="77777777" w:rsidR="00D93431" w:rsidRDefault="00D93431" w:rsidP="00D9343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8047B6" id="Text Box 474" o:spid="_x0000_s1032" type="#_x0000_t202" style="position:absolute;margin-left:-.7pt;margin-top:2.65pt;width:135.8pt;height:173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" filled="f" strokecolor="white [3212]" strokeweight=".5pt">
                      <v:textbox>
                        <w:txbxContent>
                          <w:p w14:paraId="58BA3E2F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DC6A5E">
                              <w:rPr>
                                <w:b/>
                              </w:rPr>
                              <w:t xml:space="preserve">12 </w:t>
                            </w:r>
                            <w:r>
                              <w:t xml:space="preserve">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r w:rsidRPr="00DC6A5E">
                              <w:rPr>
                                <w:b/>
                                <w:color w:val="000000" w:themeColor="text1"/>
                              </w:rPr>
                              <w:t>XII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proofErr w:type="gramEnd"/>
                          </w:p>
                          <w:p w14:paraId="7BF0804D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26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proofErr w:type="gramEnd"/>
                            <w:r w:rsidRPr="003C6CAD">
                              <w:rPr>
                                <w:color w:val="000000" w:themeColor="text1"/>
                              </w:rPr>
                              <w:t>……..</w:t>
                            </w:r>
                          </w:p>
                          <w:p w14:paraId="54770FCB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49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</w:t>
                            </w:r>
                            <w:r>
                              <w:rPr>
                                <w:color w:val="000000" w:themeColor="text1"/>
                              </w:rPr>
                              <w:t>...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76A5C878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172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proofErr w:type="gramEnd"/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</w:p>
                          <w:p w14:paraId="510888BF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465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..</w:t>
                            </w:r>
                          </w:p>
                          <w:p w14:paraId="4F72E99E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1218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proofErr w:type="gramEnd"/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</w:p>
                          <w:p w14:paraId="06793143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2019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..</w:t>
                            </w:r>
                          </w:p>
                          <w:p w14:paraId="7263892A" w14:textId="77777777" w:rsidR="00D93431" w:rsidRDefault="00D93431" w:rsidP="00D93431"/>
                          <w:p w14:paraId="6F920871" w14:textId="77777777" w:rsidR="00D93431" w:rsidRDefault="00D93431" w:rsidP="00D93431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93431" w14:paraId="28E2CE44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73689F1C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CF60D" w14:textId="77777777" w:rsidR="00D93431" w:rsidRDefault="00D93431" w:rsidP="00AD0342"/>
        </w:tc>
        <w:tc>
          <w:tcPr>
            <w:tcW w:w="3402" w:type="dxa"/>
            <w:gridSpan w:val="6"/>
            <w:vMerge/>
            <w:tcBorders>
              <w:left w:val="single" w:sz="4" w:space="0" w:color="auto"/>
            </w:tcBorders>
            <w:vAlign w:val="center"/>
          </w:tcPr>
          <w:p w14:paraId="79681461" w14:textId="77777777" w:rsidR="00D93431" w:rsidRDefault="00D93431" w:rsidP="00AD0342"/>
        </w:tc>
      </w:tr>
      <w:tr w:rsidR="00D93431" w14:paraId="1048606B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200FD874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F9423" w14:textId="77777777" w:rsidR="00D93431" w:rsidRDefault="00D93431" w:rsidP="00AD0342"/>
        </w:tc>
        <w:tc>
          <w:tcPr>
            <w:tcW w:w="3402" w:type="dxa"/>
            <w:gridSpan w:val="6"/>
            <w:vMerge/>
            <w:tcBorders>
              <w:left w:val="single" w:sz="4" w:space="0" w:color="auto"/>
            </w:tcBorders>
            <w:vAlign w:val="center"/>
          </w:tcPr>
          <w:p w14:paraId="7412CCD1" w14:textId="77777777" w:rsidR="00D93431" w:rsidRDefault="00D93431" w:rsidP="00AD0342"/>
        </w:tc>
      </w:tr>
      <w:tr w:rsidR="00D93431" w14:paraId="3F6B8A1D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43A7B154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AAFCC" w14:textId="77777777" w:rsidR="00D93431" w:rsidRDefault="00D93431" w:rsidP="00AD0342">
            <w:r>
              <w:t>23</w:t>
            </w:r>
          </w:p>
        </w:tc>
        <w:tc>
          <w:tcPr>
            <w:tcW w:w="3402" w:type="dxa"/>
            <w:gridSpan w:val="6"/>
            <w:vMerge/>
            <w:tcBorders>
              <w:left w:val="single" w:sz="4" w:space="0" w:color="auto"/>
            </w:tcBorders>
            <w:vAlign w:val="center"/>
          </w:tcPr>
          <w:p w14:paraId="3346D524" w14:textId="77777777" w:rsidR="00D93431" w:rsidRDefault="00D93431" w:rsidP="00AD0342"/>
        </w:tc>
      </w:tr>
      <w:tr w:rsidR="00D93431" w14:paraId="26949A2D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1B9E51AE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03D34" w14:textId="77777777" w:rsidR="00D93431" w:rsidRDefault="00D93431" w:rsidP="00AD0342"/>
        </w:tc>
        <w:tc>
          <w:tcPr>
            <w:tcW w:w="3402" w:type="dxa"/>
            <w:gridSpan w:val="6"/>
            <w:vMerge/>
            <w:tcBorders>
              <w:left w:val="single" w:sz="4" w:space="0" w:color="auto"/>
            </w:tcBorders>
            <w:vAlign w:val="center"/>
          </w:tcPr>
          <w:p w14:paraId="3B28C830" w14:textId="77777777" w:rsidR="00D93431" w:rsidRDefault="00D93431" w:rsidP="00AD0342"/>
        </w:tc>
      </w:tr>
      <w:tr w:rsidR="00D93431" w14:paraId="7BC2680C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2DEB87CA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52940" w14:textId="77777777" w:rsidR="00D93431" w:rsidRDefault="00D93431" w:rsidP="00AD0342"/>
        </w:tc>
        <w:tc>
          <w:tcPr>
            <w:tcW w:w="3402" w:type="dxa"/>
            <w:gridSpan w:val="6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9CC4010" w14:textId="77777777" w:rsidR="00D93431" w:rsidRDefault="00D93431" w:rsidP="00AD0342"/>
        </w:tc>
      </w:tr>
      <w:tr w:rsidR="00D93431" w14:paraId="26FEA48B" w14:textId="77777777" w:rsidTr="00AD0342">
        <w:trPr>
          <w:trHeight w:val="567"/>
        </w:trPr>
        <w:tc>
          <w:tcPr>
            <w:tcW w:w="1701" w:type="dxa"/>
            <w:gridSpan w:val="3"/>
            <w:vMerge/>
            <w:tcBorders>
              <w:right w:val="single" w:sz="4" w:space="0" w:color="auto"/>
            </w:tcBorders>
            <w:vAlign w:val="center"/>
          </w:tcPr>
          <w:p w14:paraId="6C1E8413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DC682" w14:textId="77777777" w:rsidR="00D93431" w:rsidRDefault="00D93431" w:rsidP="00AD0342">
            <w:r>
              <w:t>2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561F0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AFF91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B2D2D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0E679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86829B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D3532" w14:textId="77777777" w:rsidR="00D93431" w:rsidRDefault="00D93431" w:rsidP="00AD0342">
            <w:r>
              <w:t>32</w:t>
            </w:r>
          </w:p>
        </w:tc>
      </w:tr>
      <w:tr w:rsidR="00D93431" w:rsidRPr="00133C69" w14:paraId="246A3FD9" w14:textId="77777777" w:rsidTr="00AD0342">
        <w:trPr>
          <w:trHeight w:val="567"/>
        </w:trPr>
        <w:tc>
          <w:tcPr>
            <w:tcW w:w="5103" w:type="dxa"/>
            <w:gridSpan w:val="9"/>
            <w:vMerge w:val="restart"/>
            <w:tcBorders>
              <w:right w:val="single" w:sz="4" w:space="0" w:color="auto"/>
            </w:tcBorders>
            <w:vAlign w:val="center"/>
          </w:tcPr>
          <w:p w14:paraId="11FB391F" w14:textId="77777777" w:rsidR="00D93431" w:rsidRDefault="00D93431" w:rsidP="00AD034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BEBBA62" wp14:editId="5D5A0676">
                      <wp:simplePos x="0" y="0"/>
                      <wp:positionH relativeFrom="column">
                        <wp:posOffset>1541145</wp:posOffset>
                      </wp:positionH>
                      <wp:positionV relativeFrom="paragraph">
                        <wp:posOffset>-4445</wp:posOffset>
                      </wp:positionV>
                      <wp:extent cx="1724660" cy="939800"/>
                      <wp:effectExtent l="0" t="0" r="27940" b="12700"/>
                      <wp:wrapNone/>
                      <wp:docPr id="476" name="Text Box 4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5283" cy="939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46554C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XCIX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  <w:proofErr w:type="gramEnd"/>
                                </w:p>
                                <w:p w14:paraId="59431814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CMIV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  <w:proofErr w:type="gramEnd"/>
                                </w:p>
                                <w:p w14:paraId="7DFF9E70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CDIV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EBBA62" id="Text Box 476" o:spid="_x0000_s1033" type="#_x0000_t202" style="position:absolute;margin-left:121.35pt;margin-top:-.35pt;width:135.8pt;height:7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" filled="f" strokecolor="white [3212]" strokeweight=".5pt">
                      <v:textbox>
                        <w:txbxContent>
                          <w:p w14:paraId="4446554C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XCIX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59431814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CMIV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7DFF9E70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CDIV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1B6B3EF" wp14:editId="3921B436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-57150</wp:posOffset>
                      </wp:positionV>
                      <wp:extent cx="2057400" cy="905510"/>
                      <wp:effectExtent l="0" t="0" r="19050" b="27940"/>
                      <wp:wrapNone/>
                      <wp:docPr id="257" name="Text Box 2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57400" cy="90577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B90A9C" w14:textId="77777777" w:rsidR="00D93431" w:rsidRDefault="00D93431" w:rsidP="00D93431">
                                  <w:pPr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IX   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</w:p>
                                <w:p w14:paraId="1DD8ED39" w14:textId="77777777" w:rsidR="00D93431" w:rsidRDefault="00D93431" w:rsidP="00D93431">
                                  <w:pPr>
                                    <w:rPr>
                                      <w:color w:val="000000" w:themeColor="text1"/>
                                    </w:rPr>
                                  </w:pPr>
                                  <w:r>
                                    <w:sym w:font="Lamsymbol" w:char="F096"/>
                                  </w:r>
                                  <w:r>
                                    <w:t xml:space="preserve"> XL    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.</w:t>
                                  </w:r>
                                  <w:proofErr w:type="gramEnd"/>
                                </w:p>
                                <w:p w14:paraId="2611626D" w14:textId="77777777" w:rsidR="00D93431" w:rsidRDefault="00D93431" w:rsidP="00D93431">
                                  <w:r>
                                    <w:sym w:font="Lamsymbol" w:char="F096"/>
                                  </w:r>
                                  <w:r>
                                    <w:t xml:space="preserve"> XLIV </w:t>
                                  </w:r>
                                  <w:r w:rsidRPr="003C6CAD">
                                    <w:rPr>
                                      <w:color w:val="808080" w:themeColor="background1" w:themeShade="80"/>
                                    </w:rPr>
                                    <w:sym w:font="Lamsymbol" w:char="F093"/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…</w:t>
                                  </w:r>
                                  <w:proofErr w:type="gramStart"/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</w:t>
                                  </w:r>
                                  <w:r>
                                    <w:rPr>
                                      <w:color w:val="000000" w:themeColor="text1"/>
                                    </w:rPr>
                                    <w:t>.</w:t>
                                  </w:r>
                                  <w:r w:rsidRPr="003C6CAD">
                                    <w:rPr>
                                      <w:color w:val="000000" w:themeColor="text1"/>
                                    </w:rPr>
                                    <w:t>…..</w:t>
                                  </w:r>
                                  <w:proofErr w:type="gramEnd"/>
                                </w:p>
                                <w:p w14:paraId="03F9A45A" w14:textId="77777777" w:rsidR="00D93431" w:rsidRDefault="00D93431" w:rsidP="00D93431"/>
                                <w:p w14:paraId="1B22BF61" w14:textId="77777777" w:rsidR="00D93431" w:rsidRDefault="00D93431" w:rsidP="00D93431"/>
                                <w:p w14:paraId="1F14A5EF" w14:textId="77777777" w:rsidR="00D93431" w:rsidRDefault="00D93431" w:rsidP="00D9343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B6B3EF" id="Text Box 257" o:spid="_x0000_s1034" type="#_x0000_t202" style="position:absolute;margin-left:-5.45pt;margin-top:-4.5pt;width:162pt;height:71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" filled="f" strokecolor="white [3212]" strokeweight=".5pt">
                      <v:textbox>
                        <w:txbxContent>
                          <w:p w14:paraId="68B90A9C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IX 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…</w:t>
                            </w:r>
                            <w:r>
                              <w:rPr>
                                <w:color w:val="000000" w:themeColor="text1"/>
                              </w:rPr>
                              <w:t>..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</w:p>
                          <w:p w14:paraId="1DD8ED39" w14:textId="77777777" w:rsidR="00D93431" w:rsidRDefault="00D93431" w:rsidP="00D93431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sym w:font="Lamsymbol" w:char="F096"/>
                            </w:r>
                            <w:r>
                              <w:t xml:space="preserve"> XL    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.</w:t>
                            </w:r>
                            <w:proofErr w:type="gramEnd"/>
                          </w:p>
                          <w:p w14:paraId="2611626D" w14:textId="77777777" w:rsidR="00D93431" w:rsidRDefault="00D93431" w:rsidP="00D93431">
                            <w:r>
                              <w:sym w:font="Lamsymbol" w:char="F096"/>
                            </w:r>
                            <w:r>
                              <w:t xml:space="preserve"> XLIV </w:t>
                            </w:r>
                            <w:r w:rsidRPr="003C6CAD">
                              <w:rPr>
                                <w:color w:val="808080" w:themeColor="background1" w:themeShade="80"/>
                              </w:rPr>
                              <w:sym w:font="Lamsymbol" w:char="F093"/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…</w:t>
                            </w:r>
                            <w:proofErr w:type="gramStart"/>
                            <w:r w:rsidRPr="003C6CAD">
                              <w:rPr>
                                <w:color w:val="000000" w:themeColor="text1"/>
                              </w:rPr>
                              <w:t>…</w:t>
                            </w:r>
                            <w:r>
                              <w:rPr>
                                <w:color w:val="000000" w:themeColor="text1"/>
                              </w:rPr>
                              <w:t>.</w:t>
                            </w:r>
                            <w:r w:rsidRPr="003C6CAD">
                              <w:rPr>
                                <w:color w:val="000000" w:themeColor="text1"/>
                              </w:rPr>
                              <w:t>…..</w:t>
                            </w:r>
                            <w:proofErr w:type="gramEnd"/>
                          </w:p>
                          <w:p w14:paraId="03F9A45A" w14:textId="77777777" w:rsidR="00D93431" w:rsidRDefault="00D93431" w:rsidP="00D93431"/>
                          <w:p w14:paraId="1B22BF61" w14:textId="77777777" w:rsidR="00D93431" w:rsidRDefault="00D93431" w:rsidP="00D93431"/>
                          <w:p w14:paraId="1F14A5EF" w14:textId="77777777" w:rsidR="00D93431" w:rsidRDefault="00D93431" w:rsidP="00D93431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B1ED2" w14:textId="77777777" w:rsidR="00D93431" w:rsidRDefault="00D93431" w:rsidP="00AD0342"/>
        </w:tc>
      </w:tr>
      <w:tr w:rsidR="00D93431" w14:paraId="078E34EA" w14:textId="77777777" w:rsidTr="00AD0342">
        <w:trPr>
          <w:trHeight w:val="567"/>
        </w:trPr>
        <w:tc>
          <w:tcPr>
            <w:tcW w:w="5103" w:type="dxa"/>
            <w:gridSpan w:val="9"/>
            <w:vMerge/>
            <w:tcBorders>
              <w:right w:val="single" w:sz="4" w:space="0" w:color="auto"/>
            </w:tcBorders>
            <w:vAlign w:val="center"/>
          </w:tcPr>
          <w:p w14:paraId="1B202E7E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A45644" w14:textId="77777777" w:rsidR="00D93431" w:rsidRDefault="00D93431" w:rsidP="00AD0342"/>
        </w:tc>
      </w:tr>
      <w:tr w:rsidR="00D93431" w14:paraId="13182945" w14:textId="77777777" w:rsidTr="00AD0342">
        <w:trPr>
          <w:trHeight w:val="567"/>
        </w:trPr>
        <w:tc>
          <w:tcPr>
            <w:tcW w:w="5103" w:type="dxa"/>
            <w:gridSpan w:val="9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590B00C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EC1A8" w14:textId="77777777" w:rsidR="00D93431" w:rsidRDefault="00D93431" w:rsidP="00AD0342"/>
        </w:tc>
      </w:tr>
      <w:tr w:rsidR="00D93431" w14:paraId="73C27E6C" w14:textId="77777777" w:rsidTr="00AD0342">
        <w:trPr>
          <w:trHeight w:val="567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3EA60" w14:textId="77777777" w:rsidR="00D93431" w:rsidRDefault="00D93431" w:rsidP="00AD0342">
            <w: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32217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FB58F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14E354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1BFB8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04C425" w14:textId="77777777" w:rsidR="00D93431" w:rsidRDefault="00D93431" w:rsidP="00AD0342">
            <w: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E5922A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51D1E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AC2CC" w14:textId="77777777" w:rsidR="00D93431" w:rsidRDefault="00D93431" w:rsidP="00AD0342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6FB6BE" w14:textId="77777777" w:rsidR="00D93431" w:rsidRDefault="00D93431" w:rsidP="00AD0342">
            <w:r>
              <w:t>36</w:t>
            </w:r>
          </w:p>
        </w:tc>
      </w:tr>
    </w:tbl>
    <w:p w14:paraId="0778E88E" w14:textId="77777777" w:rsidR="00D93431" w:rsidRPr="00133C69" w:rsidRDefault="00D93431" w:rsidP="00D93431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D0B5408" wp14:editId="16A39DA3">
                <wp:simplePos x="0" y="0"/>
                <wp:positionH relativeFrom="column">
                  <wp:posOffset>-40640</wp:posOffset>
                </wp:positionH>
                <wp:positionV relativeFrom="paragraph">
                  <wp:posOffset>73025</wp:posOffset>
                </wp:positionV>
                <wp:extent cx="6288405" cy="991870"/>
                <wp:effectExtent l="0" t="0" r="0" b="0"/>
                <wp:wrapNone/>
                <wp:docPr id="480" name="Text Box 4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8405" cy="9918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4D637B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6: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Sắp xếp các số tự nhiên theo thứ tự tặng dần: </w:t>
                            </w:r>
                          </w:p>
                          <w:p w14:paraId="57EE5301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28; 11; 1987; 21; 7; 1993; 10; 2019; 8; 12; 367; 462; 412.</w:t>
                            </w:r>
                          </w:p>
                          <w:p w14:paraId="6CF327CD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 xml:space="preserve">Sắp xếp: </w:t>
                            </w:r>
                            <w:r w:rsidRPr="00DB4008"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……………………………………………………………………</w:t>
                            </w:r>
                            <w:r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………………………………………………</w:t>
                            </w:r>
                            <w:r w:rsidRPr="00DB4008"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</w:t>
                            </w:r>
                          </w:p>
                          <w:p w14:paraId="474AC687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1AAF07FB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47D1E0FB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59B0CAE2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6E6427CD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1357CC4D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2A455DF2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4231DAB1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  <w:vertAlign w:val="subscript"/>
                              </w:rPr>
                            </w:pPr>
                          </w:p>
                          <w:p w14:paraId="0D9F809C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0B5408" id="Text Box 480" o:spid="_x0000_s1035" type="#_x0000_t202" style="position:absolute;margin-left:-3.2pt;margin-top:5.75pt;width:495.15pt;height:78.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" filled="f" stroked="f" strokeweight=".5pt">
                <v:textbox>
                  <w:txbxContent>
                    <w:p w14:paraId="744D637B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6: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 xml:space="preserve">Sắp xếp các số tự nhiên theo thứ tự tặng dần: </w:t>
                      </w:r>
                    </w:p>
                    <w:p w14:paraId="57EE5301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28; 11; 1987; 21; 7; 1993; 10; 2019; 8; 12; 367; 462; 412.</w:t>
                      </w:r>
                    </w:p>
                    <w:p w14:paraId="6CF327CD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 xml:space="preserve">Sắp xếp: </w:t>
                      </w:r>
                      <w:r w:rsidRPr="00DB4008">
                        <w:rPr>
                          <w:rFonts w:ascii="Palatino Linotype" w:hAnsi="Palatino Linotype"/>
                          <w:vertAlign w:val="subscript"/>
                        </w:rPr>
                        <w:t>……………………………………………………………………………</w:t>
                      </w:r>
                      <w:r>
                        <w:rPr>
                          <w:rFonts w:ascii="Palatino Linotype" w:hAnsi="Palatino Linotype"/>
                          <w:vertAlign w:val="subscript"/>
                        </w:rPr>
                        <w:t>………………………………………………………</w:t>
                      </w:r>
                      <w:r w:rsidRPr="00DB4008">
                        <w:rPr>
                          <w:rFonts w:ascii="Palatino Linotype" w:hAnsi="Palatino Linotype"/>
                          <w:vertAlign w:val="subscript"/>
                        </w:rPr>
                        <w:t>………</w:t>
                      </w:r>
                    </w:p>
                    <w:p w14:paraId="474AC687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1AAF07FB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47D1E0FB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59B0CAE2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6E6427CD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1357CC4D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2A455DF2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4231DAB1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  <w:vertAlign w:val="subscript"/>
                        </w:rPr>
                      </w:pPr>
                    </w:p>
                    <w:p w14:paraId="0D9F809C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DE32AD1" wp14:editId="2EEE5B09">
                <wp:simplePos x="0" y="0"/>
                <wp:positionH relativeFrom="column">
                  <wp:posOffset>4004079</wp:posOffset>
                </wp:positionH>
                <wp:positionV relativeFrom="paragraph">
                  <wp:posOffset>78014</wp:posOffset>
                </wp:positionV>
                <wp:extent cx="2458192" cy="296883"/>
                <wp:effectExtent l="0" t="0" r="18415" b="27305"/>
                <wp:wrapNone/>
                <wp:docPr id="258" name="Rectangle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8192" cy="29688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8214B9" w14:textId="77777777" w:rsidR="00D93431" w:rsidRDefault="00D93431" w:rsidP="00D93431">
                            <w:r>
                              <w:t xml:space="preserve">Sửa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E32AD1" id="Rectangle 258" o:spid="_x0000_s1036" style="position:absolute;margin-left:315.3pt;margin-top:6.15pt;width:193.55pt;height:23.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" fillcolor="white [3201]" strokecolor="#5b9bd5 [3208]" strokeweight="1pt">
                <v:textbox>
                  <w:txbxContent>
                    <w:p w14:paraId="478214B9" w14:textId="77777777" w:rsidR="00D93431" w:rsidRDefault="00D93431" w:rsidP="00D93431">
                      <w:r>
                        <w:t xml:space="preserve">Sửa: </w:t>
                      </w:r>
                    </w:p>
                  </w:txbxContent>
                </v:textbox>
              </v:rect>
            </w:pict>
          </mc:Fallback>
        </mc:AlternateContent>
      </w:r>
    </w:p>
    <w:p w14:paraId="447E31AE" w14:textId="77777777" w:rsidR="00D93431" w:rsidRDefault="00D93431" w:rsidP="00D93431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9272A36" wp14:editId="3E8B0719">
                <wp:simplePos x="0" y="0"/>
                <wp:positionH relativeFrom="column">
                  <wp:posOffset>4286704</wp:posOffset>
                </wp:positionH>
                <wp:positionV relativeFrom="paragraph">
                  <wp:posOffset>136921</wp:posOffset>
                </wp:positionV>
                <wp:extent cx="2458192" cy="296883"/>
                <wp:effectExtent l="0" t="0" r="18415" b="27305"/>
                <wp:wrapNone/>
                <wp:docPr id="481" name="Rectangle 4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8192" cy="29688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E23DBF" w14:textId="77777777" w:rsidR="00D93431" w:rsidRDefault="00D93431" w:rsidP="00D93431">
                            <w:r>
                              <w:t xml:space="preserve">Sửa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9272A36" id="Rectangle 481" o:spid="_x0000_s1037" style="position:absolute;margin-left:337.55pt;margin-top:10.8pt;width:193.55pt;height:23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" fillcolor="white [3201]" strokecolor="#70ad47 [3209]" strokeweight="1pt">
                <v:textbox>
                  <w:txbxContent>
                    <w:p w14:paraId="1AE23DBF" w14:textId="77777777" w:rsidR="00D93431" w:rsidRDefault="00D93431" w:rsidP="00D93431">
                      <w:r>
                        <w:t xml:space="preserve">Sửa: </w:t>
                      </w:r>
                    </w:p>
                  </w:txbxContent>
                </v:textbox>
              </v:rect>
            </w:pict>
          </mc:Fallback>
        </mc:AlternateContent>
      </w:r>
    </w:p>
    <w:p w14:paraId="3844AC7D" w14:textId="77777777" w:rsidR="00D93431" w:rsidRDefault="00D93431" w:rsidP="00D93431"/>
    <w:p w14:paraId="3D9A0DCE" w14:textId="77777777" w:rsidR="00D93431" w:rsidRDefault="00D93431" w:rsidP="00D93431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69C2DBC" wp14:editId="60937576">
                <wp:simplePos x="0" y="0"/>
                <wp:positionH relativeFrom="column">
                  <wp:posOffset>-63668</wp:posOffset>
                </wp:positionH>
                <wp:positionV relativeFrom="paragraph">
                  <wp:posOffset>172157</wp:posOffset>
                </wp:positionV>
                <wp:extent cx="6288657" cy="1337094"/>
                <wp:effectExtent l="0" t="0" r="17145" b="15875"/>
                <wp:wrapNone/>
                <wp:docPr id="482" name="Text Box 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88657" cy="1337094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50E03F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 w:rsidRPr="00DB4008">
                              <w:rPr>
                                <w:rFonts w:ascii="Palatino Linotype" w:hAnsi="Palatino Linotype"/>
                                <w:b/>
                                <w:color w:val="C00000"/>
                              </w:rPr>
                              <w:t xml:space="preserve">Ghi nhớ: </w:t>
                            </w:r>
                            <w:r w:rsidRPr="00DB4008">
                              <w:rPr>
                                <w:rFonts w:ascii="Palatino Linotype" w:hAnsi="Palatino Linotype"/>
                                <w:color w:val="C00000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Tập hợp N (tập hợp các số tự nhiên) và tập hợp N* (tập hợp các số tự nhiên khác 0): </w:t>
                            </w:r>
                            <w:r w:rsidRPr="00DB4008">
                              <w:rPr>
                                <w:rFonts w:ascii="Palatino Linotype" w:hAnsi="Palatino Linotype"/>
                                <w:position w:val="-14"/>
                              </w:rPr>
                              <w:object w:dxaOrig="1920" w:dyaOrig="400" w14:anchorId="42E1E99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96.85pt;height:19.85pt">
                                  <v:imagedata r:id="rId7" o:title=""/>
                                </v:shape>
                                <o:OLEObject Type="Embed" ProgID="Equation.DSMT4" ShapeID="_x0000_i1025" DrawAspect="Content" ObjectID="_1685902329" r:id="rId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; </w:t>
                            </w:r>
                            <w:r w:rsidRPr="00DB4008">
                              <w:rPr>
                                <w:rFonts w:ascii="Palatino Linotype" w:hAnsi="Palatino Linotype"/>
                                <w:position w:val="-14"/>
                              </w:rPr>
                              <w:object w:dxaOrig="1820" w:dyaOrig="400" w14:anchorId="6FCC366D">
                                <v:shape id="_x0000_i1026" type="#_x0000_t75" style="width:91.85pt;height:19.85pt">
                                  <v:imagedata r:id="rId9" o:title=""/>
                                </v:shape>
                                <o:OLEObject Type="Embed" ProgID="Equation.DSMT4" ShapeID="_x0000_i1026" DrawAspect="Content" ObjectID="_1685902330" r:id="rId10"/>
                              </w:object>
                            </w:r>
                          </w:p>
                          <w:p w14:paraId="21B7930D" w14:textId="77777777" w:rsidR="00D93431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Mỗi STN có một số liền sau duy nhất. Hai STN liên tiếp hơn kém nhau 1 đơn vị.</w:t>
                            </w:r>
                          </w:p>
                          <w:p w14:paraId="1A911C1D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Số 0 là STN nhỏ nhất. Không có STN lớn nhất. – Tập hợp các STN có vô số phần tử</w:t>
                            </w:r>
                          </w:p>
                          <w:p w14:paraId="4BF03577" w14:textId="77777777" w:rsidR="00D93431" w:rsidRPr="003C6CAD" w:rsidRDefault="00D93431" w:rsidP="00D93431">
                            <w:pPr>
                              <w:jc w:val="both"/>
                              <w:rPr>
                                <w:rFonts w:ascii="Palatino Linotype" w:hAnsi="Palatino Linotyp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9C2DBC" id="Text Box 482" o:spid="_x0000_s1038" type="#_x0000_t202" style="position:absolute;margin-left:-5pt;margin-top:13.55pt;width:495.15pt;height:105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" fillcolor="white [3201]" strokecolor="#ed7d31 [3205]" strokeweight="1pt">
                <v:textbox>
                  <w:txbxContent>
                    <w:p w14:paraId="0850E03F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 w:rsidRPr="00DB4008">
                        <w:rPr>
                          <w:rFonts w:ascii="Palatino Linotype" w:hAnsi="Palatino Linotype"/>
                          <w:b/>
                          <w:color w:val="C00000"/>
                        </w:rPr>
                        <w:t xml:space="preserve">Ghi nhớ: </w:t>
                      </w:r>
                      <w:r w:rsidRPr="00DB4008">
                        <w:rPr>
                          <w:rFonts w:ascii="Palatino Linotype" w:hAnsi="Palatino Linotype"/>
                          <w:color w:val="C00000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 xml:space="preserve">Tập hợp N (tập hợp các số tự nhiên) và tập hợp N* (tập hợp các số tự nhiên khác 0): </w:t>
                      </w:r>
                      <w:r w:rsidRPr="00DB4008">
                        <w:rPr>
                          <w:rFonts w:ascii="Palatino Linotype" w:hAnsi="Palatino Linotype"/>
                          <w:position w:val="-14"/>
                        </w:rPr>
                        <w:object w:dxaOrig="1920" w:dyaOrig="400" w14:anchorId="42E1E99E">
                          <v:shape id="_x0000_i1025" type="#_x0000_t75" style="width:96.85pt;height:19.85pt">
                            <v:imagedata r:id="rId7" o:title=""/>
                          </v:shape>
                          <o:OLEObject Type="Embed" ProgID="Equation.DSMT4" ShapeID="_x0000_i1025" DrawAspect="Content" ObjectID="_1685902329" r:id="rId1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; </w:t>
                      </w:r>
                      <w:r w:rsidRPr="00DB4008">
                        <w:rPr>
                          <w:rFonts w:ascii="Palatino Linotype" w:hAnsi="Palatino Linotype"/>
                          <w:position w:val="-14"/>
                        </w:rPr>
                        <w:object w:dxaOrig="1820" w:dyaOrig="400" w14:anchorId="6FCC366D">
                          <v:shape id="_x0000_i1026" type="#_x0000_t75" style="width:91.85pt;height:19.85pt">
                            <v:imagedata r:id="rId9" o:title=""/>
                          </v:shape>
                          <o:OLEObject Type="Embed" ProgID="Equation.DSMT4" ShapeID="_x0000_i1026" DrawAspect="Content" ObjectID="_1685902330" r:id="rId12"/>
                        </w:object>
                      </w:r>
                    </w:p>
                    <w:p w14:paraId="21B7930D" w14:textId="77777777" w:rsidR="00D93431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Mỗi STN có một số liền sau duy nhất. Hai STN liên tiếp hơn kém nhau 1 đơn vị.</w:t>
                      </w:r>
                    </w:p>
                    <w:p w14:paraId="1A911C1D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Số 0 là STN nhỏ nhất. Không có STN lớn nhất. – Tập hợp các STN có vô số phần tử</w:t>
                      </w:r>
                    </w:p>
                    <w:p w14:paraId="4BF03577" w14:textId="77777777" w:rsidR="00D93431" w:rsidRPr="003C6CAD" w:rsidRDefault="00D93431" w:rsidP="00D93431">
                      <w:pPr>
                        <w:jc w:val="both"/>
                        <w:rPr>
                          <w:rFonts w:ascii="Palatino Linotype" w:hAnsi="Palatino Linotyp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A105BDF" w14:textId="77777777" w:rsidR="00D93431" w:rsidRDefault="00D93431" w:rsidP="00D93431"/>
    <w:p w14:paraId="40A15127" w14:textId="77777777" w:rsidR="00D93431" w:rsidRDefault="00D93431" w:rsidP="00D93431"/>
    <w:p w14:paraId="07B32887" w14:textId="77777777" w:rsidR="00D93431" w:rsidRPr="004F3EF6" w:rsidRDefault="00D93431" w:rsidP="00D93431">
      <w:pPr>
        <w:jc w:val="center"/>
        <w:rPr>
          <w:rFonts w:ascii="Palatino Linotype" w:hAnsi="Palatino Linotype"/>
          <w:b/>
          <w:color w:val="0000CC"/>
        </w:rPr>
      </w:pPr>
      <w:r w:rsidRPr="00BF1E64">
        <w:rPr>
          <w:rFonts w:ascii="Palatino Linotype" w:hAnsi="Palatino Linotype"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0E2CED" wp14:editId="7EDE39A4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479" name="Hexagon 4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ADADF3" w14:textId="77777777" w:rsidR="00D93431" w:rsidRPr="0078756D" w:rsidRDefault="00D93431" w:rsidP="00D93431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E2CED" id="Hexagon 479" o:spid="_x0000_s1039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" adj="2530" fillcolor="#d8d8d8 [2732]" strokecolor="#a5a5a5 [2092]" strokeweight="1pt">
                <v:textbox>
                  <w:txbxContent>
                    <w:p w14:paraId="02ADADF3" w14:textId="77777777" w:rsidR="00D93431" w:rsidRPr="0078756D" w:rsidRDefault="00D93431" w:rsidP="00D93431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BF1E64">
        <w:rPr>
          <w:rFonts w:ascii="VNI-Viettay" w:hAnsi="VNI-Viettay"/>
          <w:color w:val="0000CC"/>
        </w:rPr>
        <w:t>§</w:t>
      </w:r>
      <w:r>
        <w:rPr>
          <w:rFonts w:ascii="Palatino Linotype" w:hAnsi="Palatino Linotype"/>
          <w:color w:val="0000CC"/>
        </w:rPr>
        <w:t>4</w:t>
      </w:r>
      <w:r w:rsidRPr="00BF1E64">
        <w:rPr>
          <w:rFonts w:ascii="Palatino Linotype" w:hAnsi="Palatino Linotype"/>
          <w:color w:val="0000CC"/>
        </w:rPr>
        <w:t xml:space="preserve">: </w:t>
      </w:r>
      <w:r>
        <w:rPr>
          <w:rFonts w:ascii="Palatino Linotype" w:hAnsi="Palatino Linotype"/>
          <w:b/>
          <w:color w:val="0000CC"/>
        </w:rPr>
        <w:t xml:space="preserve">SỐ PHẦN TỬ CỦA MỘT TẬP HỢP. TẬP HỢP </w:t>
      </w:r>
    </w:p>
    <w:p w14:paraId="7F2670F8" w14:textId="77777777" w:rsidR="00D93431" w:rsidRDefault="00D93431" w:rsidP="00D93431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E56359A" wp14:editId="3C531383">
                <wp:simplePos x="0" y="0"/>
                <wp:positionH relativeFrom="column">
                  <wp:posOffset>72390</wp:posOffset>
                </wp:positionH>
                <wp:positionV relativeFrom="paragraph">
                  <wp:posOffset>-66040</wp:posOffset>
                </wp:positionV>
                <wp:extent cx="5667375" cy="1863090"/>
                <wp:effectExtent l="0" t="0" r="9525" b="3810"/>
                <wp:wrapNone/>
                <wp:docPr id="256" name="Text Box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67375" cy="186309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5737F7" w14:textId="77777777" w:rsidR="00D93431" w:rsidRPr="00EF5798" w:rsidRDefault="00D93431" w:rsidP="00D93431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1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  <w:u w:val="single"/>
                              </w:rPr>
                              <w:t>.</w:t>
                            </w:r>
                            <w:r w:rsidRPr="00B50220">
                              <w:rPr>
                                <w:rFonts w:ascii="Palatino Linotype" w:hAnsi="Palatino Linotype"/>
                                <w:b/>
                                <w:i/>
                                <w:color w:val="0000CC"/>
                              </w:rPr>
                              <w:t xml:space="preserve"> </w:t>
                            </w:r>
                            <w:r w:rsidRPr="00EF5798">
                              <w:rPr>
                                <w:rFonts w:ascii="Palatino Linotype" w:hAnsi="Palatino Linotype"/>
                              </w:rPr>
                              <w:t>Viết tập hợp sau bằng cách liệt kê các phần tử.</w:t>
                            </w:r>
                          </w:p>
                          <w:tbl>
                            <w:tblPr>
                              <w:tblStyle w:val="TableGrid"/>
                              <w:tblW w:w="8359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240"/>
                              <w:gridCol w:w="3119"/>
                            </w:tblGrid>
                            <w:tr w:rsidR="00D93431" w:rsidRPr="003B466B" w14:paraId="78C9B7B2" w14:textId="77777777" w:rsidTr="00652BE1">
                              <w:tc>
                                <w:tcPr>
                                  <w:tcW w:w="8359" w:type="dxa"/>
                                  <w:gridSpan w:val="2"/>
                                </w:tcPr>
                                <w:p w14:paraId="6C0AE395" w14:textId="77777777" w:rsidR="00D93431" w:rsidRPr="001A29C9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1A29C9">
                                    <w:rPr>
                                      <w:rFonts w:ascii="Palatino Linotype" w:hAnsi="Palatino Linotype"/>
                                    </w:rPr>
                                    <w:t xml:space="preserve">Viết tập hợp số A các số tự nhiên lớn hơn 4 nhưng không vượt quá 12 </w:t>
                                  </w:r>
                                </w:p>
                              </w:tc>
                            </w:tr>
                            <w:tr w:rsidR="00D93431" w:rsidRPr="003B466B" w14:paraId="7A36D0F8" w14:textId="77777777" w:rsidTr="00652BE1">
                              <w:tc>
                                <w:tcPr>
                                  <w:tcW w:w="5240" w:type="dxa"/>
                                </w:tcPr>
                                <w:p w14:paraId="6D992F82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 xml:space="preserve">A = </w:t>
                                  </w:r>
                                  <w:r w:rsidRPr="00652BE1">
                                    <w:rPr>
                                      <w:rFonts w:ascii="Palatino Linotype" w:hAnsi="Palatino Linotype"/>
                                      <w:vertAlign w:val="subscript"/>
                                    </w:rPr>
                                    <w:t>…………………………………………………………………………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28C07435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 xml:space="preserve">Số phần tử: </w:t>
                                  </w:r>
                                  <w:r>
                                    <w:rPr>
                                      <w:rFonts w:ascii="Palatino Linotype" w:hAnsi="Palatino Linotype"/>
                                    </w:rPr>
                                    <w:t>………</w:t>
                                  </w:r>
                                  <w:proofErr w:type="gramStart"/>
                                  <w:r>
                                    <w:rPr>
                                      <w:rFonts w:ascii="Palatino Linotype" w:hAnsi="Palatino Linotype"/>
                                    </w:rPr>
                                    <w:t>…..</w:t>
                                  </w:r>
                                  <w:proofErr w:type="gramEnd"/>
                                </w:p>
                              </w:tc>
                            </w:tr>
                            <w:tr w:rsidR="00D93431" w:rsidRPr="003B466B" w14:paraId="09D0B6AD" w14:textId="77777777" w:rsidTr="00652BE1">
                              <w:tc>
                                <w:tcPr>
                                  <w:tcW w:w="8359" w:type="dxa"/>
                                  <w:gridSpan w:val="2"/>
                                </w:tcPr>
                                <w:p w14:paraId="23FBB162" w14:textId="77777777" w:rsidR="00D93431" w:rsidRPr="001A29C9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1A29C9">
                                    <w:rPr>
                                      <w:rFonts w:ascii="Palatino Linotype" w:hAnsi="Palatino Linotype"/>
                                    </w:rPr>
                                    <w:t xml:space="preserve">Viết tập hợp B các số tự nhiên x thỏa mãn </w:t>
                                  </w:r>
                                  <w:r w:rsidRPr="001A29C9">
                                    <w:rPr>
                                      <w:rFonts w:ascii="Palatino Linotype" w:hAnsi="Palatino Linotype"/>
                                      <w:position w:val="-6"/>
                                    </w:rPr>
                                    <w:object w:dxaOrig="999" w:dyaOrig="279" w14:anchorId="2E7EA39B">
                                      <v:shape id="_x0000_i1027" type="#_x0000_t75" style="width:49.65pt;height:13.65pt">
                                        <v:imagedata r:id="rId13" o:title=""/>
                                      </v:shape>
                                      <o:OLEObject Type="Embed" ProgID="Equation.DSMT4" ShapeID="_x0000_i1027" DrawAspect="Content" ObjectID="_1685902331" r:id="rId14"/>
                                    </w:object>
                                  </w:r>
                                  <w:r w:rsidRPr="001A29C9">
                                    <w:rPr>
                                      <w:rFonts w:ascii="Palatino Linotype" w:hAnsi="Palatino Linotype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D93431" w:rsidRPr="003B466B" w14:paraId="4387DDD6" w14:textId="77777777" w:rsidTr="00652BE1">
                              <w:tc>
                                <w:tcPr>
                                  <w:tcW w:w="5240" w:type="dxa"/>
                                </w:tcPr>
                                <w:p w14:paraId="26FCB58F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 xml:space="preserve">B = </w:t>
                                  </w:r>
                                  <w:r w:rsidRPr="00652BE1">
                                    <w:rPr>
                                      <w:rFonts w:ascii="Palatino Linotype" w:hAnsi="Palatino Linotype"/>
                                      <w:vertAlign w:val="subscript"/>
                                    </w:rPr>
                                    <w:t>…………………………………………………………………………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47CDF6F5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 xml:space="preserve">Số phần tử: </w:t>
                                  </w:r>
                                  <w:r>
                                    <w:rPr>
                                      <w:rFonts w:ascii="Palatino Linotype" w:hAnsi="Palatino Linotype"/>
                                    </w:rPr>
                                    <w:t>………….</w:t>
                                  </w:r>
                                </w:p>
                              </w:tc>
                            </w:tr>
                            <w:tr w:rsidR="00D93431" w:rsidRPr="003B466B" w14:paraId="599CA749" w14:textId="77777777" w:rsidTr="00652BE1">
                              <w:tc>
                                <w:tcPr>
                                  <w:tcW w:w="8359" w:type="dxa"/>
                                  <w:gridSpan w:val="2"/>
                                </w:tcPr>
                                <w:p w14:paraId="4E56237F" w14:textId="77777777" w:rsidR="00D93431" w:rsidRPr="001A29C9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1A29C9">
                                    <w:rPr>
                                      <w:rFonts w:ascii="Palatino Linotype" w:hAnsi="Palatino Linotype"/>
                                    </w:rPr>
                                    <w:t>Viết tập hợp C các số tự nhiên có hai chữ số nhỏ hơn 20</w:t>
                                  </w:r>
                                </w:p>
                              </w:tc>
                            </w:tr>
                            <w:tr w:rsidR="00D93431" w:rsidRPr="003B466B" w14:paraId="31BD5F36" w14:textId="77777777" w:rsidTr="00652BE1">
                              <w:tc>
                                <w:tcPr>
                                  <w:tcW w:w="5240" w:type="dxa"/>
                                </w:tcPr>
                                <w:p w14:paraId="69CA87CA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>C =</w:t>
                                  </w:r>
                                  <w:r>
                                    <w:rPr>
                                      <w:rFonts w:ascii="Palatino Linotype" w:hAnsi="Palatino Linotype"/>
                                    </w:rPr>
                                    <w:t xml:space="preserve"> </w:t>
                                  </w:r>
                                  <w:r w:rsidRPr="00652BE1">
                                    <w:rPr>
                                      <w:rFonts w:ascii="Palatino Linotype" w:hAnsi="Palatino Linotype"/>
                                      <w:vertAlign w:val="subscript"/>
                                    </w:rPr>
                                    <w:t>…………………………………………………………………………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19C83C48" w14:textId="77777777" w:rsidR="00D93431" w:rsidRPr="003B466B" w:rsidRDefault="00D93431" w:rsidP="00EE09BE">
                                  <w:pPr>
                                    <w:rPr>
                                      <w:rFonts w:ascii="Palatino Linotype" w:hAnsi="Palatino Linotype"/>
                                    </w:rPr>
                                  </w:pPr>
                                  <w:r w:rsidRPr="003B466B">
                                    <w:rPr>
                                      <w:rFonts w:ascii="Palatino Linotype" w:hAnsi="Palatino Linotype"/>
                                    </w:rPr>
                                    <w:t xml:space="preserve">Số phần tử: </w:t>
                                  </w:r>
                                  <w:r>
                                    <w:rPr>
                                      <w:rFonts w:ascii="Palatino Linotype" w:hAnsi="Palatino Linotype"/>
                                    </w:rPr>
                                    <w:t>………….</w:t>
                                  </w:r>
                                </w:p>
                              </w:tc>
                            </w:tr>
                          </w:tbl>
                          <w:p w14:paraId="48FA7847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56359A" id="Text Box 256" o:spid="_x0000_s1040" type="#_x0000_t202" style="position:absolute;margin-left:5.7pt;margin-top:-5.2pt;width:446.25pt;height:14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" fillcolor="white [3201]" stroked="f" strokeweight="1pt">
                <v:textbox>
                  <w:txbxContent>
                    <w:p w14:paraId="4B5737F7" w14:textId="77777777" w:rsidR="00D93431" w:rsidRPr="00EF5798" w:rsidRDefault="00D93431" w:rsidP="00D93431">
                      <w:pPr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1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  <w:u w:val="single"/>
                        </w:rPr>
                        <w:t>.</w:t>
                      </w:r>
                      <w:r w:rsidRPr="00B50220">
                        <w:rPr>
                          <w:rFonts w:ascii="Palatino Linotype" w:hAnsi="Palatino Linotype"/>
                          <w:b/>
                          <w:i/>
                          <w:color w:val="0000CC"/>
                        </w:rPr>
                        <w:t xml:space="preserve"> </w:t>
                      </w:r>
                      <w:r w:rsidRPr="00EF5798">
                        <w:rPr>
                          <w:rFonts w:ascii="Palatino Linotype" w:hAnsi="Palatino Linotype"/>
                        </w:rPr>
                        <w:t>Viết tập hợp sau bằng cách liệt kê các phần tử.</w:t>
                      </w:r>
                    </w:p>
                    <w:tbl>
                      <w:tblPr>
                        <w:tblStyle w:val="TableGrid"/>
                        <w:tblW w:w="8359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240"/>
                        <w:gridCol w:w="3119"/>
                      </w:tblGrid>
                      <w:tr w:rsidR="00D93431" w:rsidRPr="003B466B" w14:paraId="78C9B7B2" w14:textId="77777777" w:rsidTr="00652BE1">
                        <w:tc>
                          <w:tcPr>
                            <w:tcW w:w="8359" w:type="dxa"/>
                            <w:gridSpan w:val="2"/>
                          </w:tcPr>
                          <w:p w14:paraId="6C0AE395" w14:textId="77777777" w:rsidR="00D93431" w:rsidRPr="001A29C9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1A29C9">
                              <w:rPr>
                                <w:rFonts w:ascii="Palatino Linotype" w:hAnsi="Palatino Linotype"/>
                              </w:rPr>
                              <w:t xml:space="preserve">Viết tập hợp số A các số tự nhiên lớn hơn 4 nhưng không vượt quá 12 </w:t>
                            </w:r>
                          </w:p>
                        </w:tc>
                      </w:tr>
                      <w:tr w:rsidR="00D93431" w:rsidRPr="003B466B" w14:paraId="7A36D0F8" w14:textId="77777777" w:rsidTr="00652BE1">
                        <w:tc>
                          <w:tcPr>
                            <w:tcW w:w="5240" w:type="dxa"/>
                          </w:tcPr>
                          <w:p w14:paraId="6D992F82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 xml:space="preserve">A = </w:t>
                            </w:r>
                            <w:r w:rsidRPr="00652BE1"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…………………………………………………………………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28C07435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 xml:space="preserve">Số phần tử: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………</w:t>
                            </w:r>
                            <w:proofErr w:type="gramStart"/>
                            <w:r>
                              <w:rPr>
                                <w:rFonts w:ascii="Palatino Linotype" w:hAnsi="Palatino Linotype"/>
                              </w:rPr>
                              <w:t>…..</w:t>
                            </w:r>
                            <w:proofErr w:type="gramEnd"/>
                          </w:p>
                        </w:tc>
                      </w:tr>
                      <w:tr w:rsidR="00D93431" w:rsidRPr="003B466B" w14:paraId="09D0B6AD" w14:textId="77777777" w:rsidTr="00652BE1">
                        <w:tc>
                          <w:tcPr>
                            <w:tcW w:w="8359" w:type="dxa"/>
                            <w:gridSpan w:val="2"/>
                          </w:tcPr>
                          <w:p w14:paraId="23FBB162" w14:textId="77777777" w:rsidR="00D93431" w:rsidRPr="001A29C9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1A29C9">
                              <w:rPr>
                                <w:rFonts w:ascii="Palatino Linotype" w:hAnsi="Palatino Linotype"/>
                              </w:rPr>
                              <w:t xml:space="preserve">Viết tập hợp B các số tự nhiên x thỏa mãn </w:t>
                            </w:r>
                            <w:r w:rsidRPr="001A29C9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999" w:dyaOrig="279" w14:anchorId="2E7EA39B">
                                <v:shape id="_x0000_i1027" type="#_x0000_t75" style="width:49.65pt;height:13.65pt">
                                  <v:imagedata r:id="rId13" o:title=""/>
                                </v:shape>
                                <o:OLEObject Type="Embed" ProgID="Equation.DSMT4" ShapeID="_x0000_i1027" DrawAspect="Content" ObjectID="_1685902331" r:id="rId15"/>
                              </w:object>
                            </w:r>
                            <w:r w:rsidRPr="001A29C9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c>
                      </w:tr>
                      <w:tr w:rsidR="00D93431" w:rsidRPr="003B466B" w14:paraId="4387DDD6" w14:textId="77777777" w:rsidTr="00652BE1">
                        <w:tc>
                          <w:tcPr>
                            <w:tcW w:w="5240" w:type="dxa"/>
                          </w:tcPr>
                          <w:p w14:paraId="26FCB58F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 xml:space="preserve">B = </w:t>
                            </w:r>
                            <w:r w:rsidRPr="00652BE1"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…………………………………………………………………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47CDF6F5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 xml:space="preserve">Số phần tử: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………….</w:t>
                            </w:r>
                          </w:p>
                        </w:tc>
                      </w:tr>
                      <w:tr w:rsidR="00D93431" w:rsidRPr="003B466B" w14:paraId="599CA749" w14:textId="77777777" w:rsidTr="00652BE1">
                        <w:tc>
                          <w:tcPr>
                            <w:tcW w:w="8359" w:type="dxa"/>
                            <w:gridSpan w:val="2"/>
                          </w:tcPr>
                          <w:p w14:paraId="4E56237F" w14:textId="77777777" w:rsidR="00D93431" w:rsidRPr="001A29C9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1A29C9">
                              <w:rPr>
                                <w:rFonts w:ascii="Palatino Linotype" w:hAnsi="Palatino Linotype"/>
                              </w:rPr>
                              <w:t>Viết tập hợp C các số tự nhiên có hai chữ số nhỏ hơn 20</w:t>
                            </w:r>
                          </w:p>
                        </w:tc>
                      </w:tr>
                      <w:tr w:rsidR="00D93431" w:rsidRPr="003B466B" w14:paraId="31BD5F36" w14:textId="77777777" w:rsidTr="00652BE1">
                        <w:tc>
                          <w:tcPr>
                            <w:tcW w:w="5240" w:type="dxa"/>
                          </w:tcPr>
                          <w:p w14:paraId="69CA87CA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>C =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652BE1">
                              <w:rPr>
                                <w:rFonts w:ascii="Palatino Linotype" w:hAnsi="Palatino Linotype"/>
                                <w:vertAlign w:val="subscript"/>
                              </w:rPr>
                              <w:t>…………………………………………………………………………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19C83C48" w14:textId="77777777" w:rsidR="00D93431" w:rsidRPr="003B466B" w:rsidRDefault="00D93431" w:rsidP="00EE09BE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3B466B">
                              <w:rPr>
                                <w:rFonts w:ascii="Palatino Linotype" w:hAnsi="Palatino Linotype"/>
                              </w:rPr>
                              <w:t xml:space="preserve">Số phần tử: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………….</w:t>
                            </w:r>
                          </w:p>
                        </w:tc>
                      </w:tr>
                    </w:tbl>
                    <w:p w14:paraId="48FA7847" w14:textId="77777777" w:rsidR="00D93431" w:rsidRDefault="00D93431" w:rsidP="00D93431"/>
                  </w:txbxContent>
                </v:textbox>
              </v:shape>
            </w:pict>
          </mc:Fallback>
        </mc:AlternateContent>
      </w:r>
      <w:r w:rsidRPr="0070094E">
        <w:rPr>
          <w:rFonts w:ascii="Palatino Linotype" w:hAnsi="Palatino Linotype"/>
          <w:noProof/>
        </w:rPr>
        <w:drawing>
          <wp:anchor distT="0" distB="0" distL="114300" distR="114300" simplePos="0" relativeHeight="251661312" behindDoc="0" locked="0" layoutInCell="1" allowOverlap="1" wp14:anchorId="5A2055C4" wp14:editId="25871D7E">
            <wp:simplePos x="0" y="0"/>
            <wp:positionH relativeFrom="column">
              <wp:posOffset>5520055</wp:posOffset>
            </wp:positionH>
            <wp:positionV relativeFrom="paragraph">
              <wp:posOffset>-570230</wp:posOffset>
            </wp:positionV>
            <wp:extent cx="1029970" cy="2287270"/>
            <wp:effectExtent l="0" t="0" r="0" b="0"/>
            <wp:wrapSquare wrapText="bothSides"/>
            <wp:docPr id="203" name="Picture 203" descr="C:\Users\Administrator\Downloads\ANH DAY EM BE\TRANG DEN\0cb782e603f23063a92154908fa836a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C:\Users\Administrator\Downloads\ANH DAY EM BE\TRANG DEN\0cb782e603f23063a92154908fa836a9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970" cy="228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0C8E790" w14:textId="77777777" w:rsidR="00D93431" w:rsidRDefault="00D93431" w:rsidP="00D93431">
      <w:pPr>
        <w:rPr>
          <w:rFonts w:ascii="Palatino Linotype" w:hAnsi="Palatino Linotype"/>
        </w:rPr>
      </w:pPr>
    </w:p>
    <w:p w14:paraId="36683064" w14:textId="77777777" w:rsidR="00D93431" w:rsidRDefault="00D93431" w:rsidP="00D93431">
      <w:pPr>
        <w:rPr>
          <w:rFonts w:ascii="Palatino Linotype" w:hAnsi="Palatino Linotype"/>
        </w:rPr>
      </w:pPr>
    </w:p>
    <w:p w14:paraId="56154531" w14:textId="77777777" w:rsidR="00D93431" w:rsidRDefault="00D93431" w:rsidP="00D93431">
      <w:pPr>
        <w:rPr>
          <w:rFonts w:ascii="Palatino Linotype" w:hAnsi="Palatino Linotype"/>
        </w:rPr>
      </w:pPr>
    </w:p>
    <w:p w14:paraId="090C5E71" w14:textId="77777777" w:rsidR="00D93431" w:rsidRDefault="00D93431" w:rsidP="00D93431">
      <w:pPr>
        <w:rPr>
          <w:rFonts w:ascii="Palatino Linotype" w:hAnsi="Palatino Linotype"/>
        </w:rPr>
      </w:pPr>
    </w:p>
    <w:p w14:paraId="3A8FCF45" w14:textId="77777777" w:rsidR="00D93431" w:rsidRDefault="00D93431" w:rsidP="00D93431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B8323B8" wp14:editId="00FE257C">
                <wp:simplePos x="0" y="0"/>
                <wp:positionH relativeFrom="column">
                  <wp:posOffset>-12700</wp:posOffset>
                </wp:positionH>
                <wp:positionV relativeFrom="paragraph">
                  <wp:posOffset>90805</wp:posOffset>
                </wp:positionV>
                <wp:extent cx="6310839" cy="1396750"/>
                <wp:effectExtent l="0" t="0" r="0" b="0"/>
                <wp:wrapNone/>
                <wp:docPr id="259" name="Text Box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10839" cy="139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831519" w14:textId="77777777" w:rsidR="00D93431" w:rsidRPr="00087FCA" w:rsidRDefault="00D93431" w:rsidP="00D93431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2.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 w:rsidRPr="00087FCA">
                              <w:rPr>
                                <w:rFonts w:ascii="Palatino Linotype" w:hAnsi="Palatino Linotype"/>
                              </w:rPr>
                              <w:t>Với tập hợp A, B. C ở bài 1. Hãy điề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n</w:t>
                            </w:r>
                            <w:r w:rsidRPr="00087FCA">
                              <w:rPr>
                                <w:rFonts w:ascii="Palatino Linotype" w:hAnsi="Palatino Linotype"/>
                              </w:rPr>
                              <w:t xml:space="preserve"> ký hiệu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hoặc chữ cái</w:t>
                            </w:r>
                            <w:r w:rsidRPr="00087FCA">
                              <w:rPr>
                                <w:rFonts w:ascii="Palatino Linotype" w:hAnsi="Palatino Linotype"/>
                              </w:rPr>
                              <w:t xml:space="preserve"> thích hợp (</w:t>
                            </w:r>
                            <w:r w:rsidRPr="00087FCA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660" w:dyaOrig="279" w14:anchorId="2EC6762A">
                                <v:shape id="_x0000_i1028" type="#_x0000_t75" style="width:32.3pt;height:13.65pt">
                                  <v:imagedata r:id="rId17" o:title=""/>
                                </v:shape>
                                <o:OLEObject Type="Embed" ProgID="Equation.DSMT4" ShapeID="_x0000_i1028" DrawAspect="Content" ObjectID="_1685902332" r:id="rId1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,A,</w:t>
                            </w:r>
                            <w:proofErr w:type="gramStart"/>
                            <w:r>
                              <w:rPr>
                                <w:rFonts w:ascii="Palatino Linotype" w:hAnsi="Palatino Linotype"/>
                              </w:rPr>
                              <w:t>B,C</w:t>
                            </w:r>
                            <w:proofErr w:type="gramEnd"/>
                            <w:r w:rsidRPr="00087FCA">
                              <w:rPr>
                                <w:rFonts w:ascii="Palatino Linotype" w:hAnsi="Palatino Linotype"/>
                              </w:rPr>
                              <w:t xml:space="preserve">) vào ô trống </w:t>
                            </w:r>
                            <w:r w:rsidRPr="00087FCA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279" w:dyaOrig="380" w14:anchorId="0EAFE43B">
                                <v:shape id="_x0000_i1029" type="#_x0000_t75" style="width:13.65pt;height:19.85pt">
                                  <v:imagedata r:id="rId19" o:title=""/>
                                </v:shape>
                                <o:OLEObject Type="Embed" ProgID="Equation.DSMT4" ShapeID="_x0000_i1029" DrawAspect="Content" ObjectID="_1685902333" r:id="rId20"/>
                              </w:object>
                            </w:r>
                            <w:r w:rsidRPr="00087FCA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562" w:type="dxa"/>
                              <w:tblBorders>
                                <w:top w:val="dotted" w:sz="4" w:space="0" w:color="auto"/>
                                <w:left w:val="dotted" w:sz="4" w:space="0" w:color="auto"/>
                                <w:bottom w:val="dotted" w:sz="4" w:space="0" w:color="auto"/>
                                <w:right w:val="dotted" w:sz="4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87"/>
                              <w:gridCol w:w="1187"/>
                              <w:gridCol w:w="1916"/>
                              <w:gridCol w:w="1187"/>
                              <w:gridCol w:w="1187"/>
                              <w:gridCol w:w="1188"/>
                              <w:gridCol w:w="1188"/>
                            </w:tblGrid>
                            <w:tr w:rsidR="00D93431" w14:paraId="0CDE83BB" w14:textId="77777777" w:rsidTr="006A447F">
                              <w:tc>
                                <w:tcPr>
                                  <w:tcW w:w="1187" w:type="dxa"/>
                                </w:tcPr>
                                <w:p w14:paraId="3DCD1D60" w14:textId="77777777" w:rsidR="00D93431" w:rsidRDefault="00D93431">
                                  <w:r w:rsidRPr="0070094E">
                                    <w:rPr>
                                      <w:position w:val="-10"/>
                                    </w:rPr>
                                    <w:object w:dxaOrig="840" w:dyaOrig="380" w14:anchorId="0CD35D0A">
                                      <v:shape id="_x0000_i1030" type="#_x0000_t75" style="width:42.2pt;height:19.85pt">
                                        <v:imagedata r:id="rId21" o:title=""/>
                                      </v:shape>
                                      <o:OLEObject Type="Embed" ProgID="Equation.DSMT4" ShapeID="_x0000_i1030" DrawAspect="Content" ObjectID="_1685902334" r:id="rId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87" w:type="dxa"/>
                                </w:tcPr>
                                <w:p w14:paraId="00ECB5AF" w14:textId="77777777" w:rsidR="00D93431" w:rsidRDefault="00D93431">
                                  <w:r w:rsidRPr="0070094E">
                                    <w:rPr>
                                      <w:position w:val="-10"/>
                                    </w:rPr>
                                    <w:object w:dxaOrig="859" w:dyaOrig="380" w14:anchorId="23A5058D">
                                      <v:shape id="_x0000_i1031" type="#_x0000_t75" style="width:42.2pt;height:19.85pt">
                                        <v:imagedata r:id="rId23" o:title=""/>
                                      </v:shape>
                                      <o:OLEObject Type="Embed" ProgID="Equation.DSMT4" ShapeID="_x0000_i1031" DrawAspect="Content" ObjectID="_1685902335" r:id="rId2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16" w:type="dxa"/>
                                </w:tcPr>
                                <w:p w14:paraId="1402AAD5" w14:textId="77777777" w:rsidR="00D93431" w:rsidRDefault="00D93431"/>
                              </w:tc>
                              <w:tc>
                                <w:tcPr>
                                  <w:tcW w:w="1187" w:type="dxa"/>
                                </w:tcPr>
                                <w:p w14:paraId="45605FF5" w14:textId="77777777" w:rsidR="00D93431" w:rsidRPr="0070094E" w:rsidRDefault="00D93431">
                                  <w:r w:rsidRPr="0070094E">
                                    <w:rPr>
                                      <w:position w:val="-10"/>
                                    </w:rPr>
                                    <w:object w:dxaOrig="840" w:dyaOrig="380" w14:anchorId="0CD2BF8D">
                                      <v:shape id="_x0000_i1032" type="#_x0000_t75" style="width:42.2pt;height:19.85pt">
                                        <v:imagedata r:id="rId25" o:title=""/>
                                      </v:shape>
                                      <o:OLEObject Type="Embed" ProgID="Equation.DSMT4" ShapeID="_x0000_i1032" DrawAspect="Content" ObjectID="_1685902336" r:id="rId2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87" w:type="dxa"/>
                                </w:tcPr>
                                <w:p w14:paraId="1D4E1049" w14:textId="77777777" w:rsidR="00D93431" w:rsidRDefault="00D93431">
                                  <w:r w:rsidRPr="0070094E">
                                    <w:rPr>
                                      <w:position w:val="-10"/>
                                    </w:rPr>
                                    <w:object w:dxaOrig="620" w:dyaOrig="380" w14:anchorId="0C0B4916">
                                      <v:shape id="_x0000_i1033" type="#_x0000_t75" style="width:32.3pt;height:19.85pt">
                                        <v:imagedata r:id="rId27" o:title=""/>
                                      </v:shape>
                                      <o:OLEObject Type="Embed" ProgID="Equation.DSMT4" ShapeID="_x0000_i1033" DrawAspect="Content" ObjectID="_1685902337" r:id="rId2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76" w:type="dxa"/>
                                  <w:gridSpan w:val="2"/>
                                </w:tcPr>
                                <w:p w14:paraId="56D38D3F" w14:textId="77777777" w:rsidR="00D93431" w:rsidRDefault="00D93431">
                                  <w:r w:rsidRPr="003E398B">
                                    <w:rPr>
                                      <w:position w:val="-14"/>
                                    </w:rPr>
                                    <w:object w:dxaOrig="1579" w:dyaOrig="420" w14:anchorId="27FF81B3">
                                      <v:shape id="_x0000_i1034" type="#_x0000_t75" style="width:78.2pt;height:21.1pt">
                                        <v:imagedata r:id="rId29" o:title=""/>
                                      </v:shape>
                                      <o:OLEObject Type="Embed" ProgID="Equation.DSMT4" ShapeID="_x0000_i1034" DrawAspect="Content" ObjectID="_1685902338" r:id="rId30"/>
                                    </w:object>
                                  </w:r>
                                </w:p>
                              </w:tc>
                            </w:tr>
                            <w:tr w:rsidR="00D93431" w14:paraId="6037058F" w14:textId="77777777" w:rsidTr="006A447F">
                              <w:tc>
                                <w:tcPr>
                                  <w:tcW w:w="2374" w:type="dxa"/>
                                  <w:gridSpan w:val="2"/>
                                </w:tcPr>
                                <w:p w14:paraId="4F70483E" w14:textId="77777777" w:rsidR="00D93431" w:rsidRDefault="00D93431">
                                  <w:r w:rsidRPr="003E398B">
                                    <w:rPr>
                                      <w:position w:val="-4"/>
                                    </w:rPr>
                                    <w:object w:dxaOrig="180" w:dyaOrig="279" w14:anchorId="101F660E">
                                      <v:shape id="_x0000_i1035" type="#_x0000_t75" style="width:8.7pt;height:13.65pt">
                                        <v:imagedata r:id="rId31" o:title=""/>
                                      </v:shape>
                                      <o:OLEObject Type="Embed" ProgID="Equation.DSMT4" ShapeID="_x0000_i1035" DrawAspect="Content" ObjectID="_1685902339" r:id="rId32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3E398B">
                                    <w:rPr>
                                      <w:position w:val="-14"/>
                                    </w:rPr>
                                    <w:object w:dxaOrig="1200" w:dyaOrig="420" w14:anchorId="1F9AD924">
                                      <v:shape id="_x0000_i1036" type="#_x0000_t75" style="width:60.85pt;height:21.1pt">
                                        <v:imagedata r:id="rId33" o:title=""/>
                                      </v:shape>
                                      <o:OLEObject Type="Embed" ProgID="Equation.DSMT4" ShapeID="_x0000_i1036" DrawAspect="Content" ObjectID="_1685902340" r:id="rId3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16" w:type="dxa"/>
                                </w:tcPr>
                                <w:p w14:paraId="21904BEA" w14:textId="77777777" w:rsidR="00D93431" w:rsidRDefault="00D93431">
                                  <w:r w:rsidRPr="003E398B">
                                    <w:rPr>
                                      <w:position w:val="-14"/>
                                    </w:rPr>
                                    <w:object w:dxaOrig="1680" w:dyaOrig="420" w14:anchorId="1288FA72">
                                      <v:shape id="_x0000_i1037" type="#_x0000_t75" style="width:83.15pt;height:21.1pt">
                                        <v:imagedata r:id="rId35" o:title=""/>
                                      </v:shape>
                                      <o:OLEObject Type="Embed" ProgID="Equation.DSMT4" ShapeID="_x0000_i1037" DrawAspect="Content" ObjectID="_1685902341" r:id="rId3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87" w:type="dxa"/>
                                </w:tcPr>
                                <w:p w14:paraId="37BD1E3C" w14:textId="77777777" w:rsidR="00D93431" w:rsidRPr="003E398B" w:rsidRDefault="00D93431">
                                  <w:r w:rsidRPr="004A5F5E">
                                    <w:rPr>
                                      <w:position w:val="-10"/>
                                    </w:rPr>
                                    <w:object w:dxaOrig="760" w:dyaOrig="380" w14:anchorId="2BFC9C04">
                                      <v:shape id="_x0000_i1038" type="#_x0000_t75" style="width:37.25pt;height:19.85pt">
                                        <v:imagedata r:id="rId37" o:title=""/>
                                      </v:shape>
                                      <o:OLEObject Type="Embed" ProgID="Equation.DSMT4" ShapeID="_x0000_i1038" DrawAspect="Content" ObjectID="_1685902342" r:id="rId3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75" w:type="dxa"/>
                                  <w:gridSpan w:val="2"/>
                                </w:tcPr>
                                <w:p w14:paraId="6D3DAF8C" w14:textId="77777777" w:rsidR="00D93431" w:rsidRDefault="00D93431">
                                  <w:r w:rsidRPr="003E398B">
                                    <w:rPr>
                                      <w:position w:val="-14"/>
                                    </w:rPr>
                                    <w:object w:dxaOrig="1640" w:dyaOrig="420" w14:anchorId="14FA0C90">
                                      <v:shape id="_x0000_i1039" type="#_x0000_t75" style="width:81.95pt;height:21.1pt">
                                        <v:imagedata r:id="rId39" o:title=""/>
                                      </v:shape>
                                      <o:OLEObject Type="Embed" ProgID="Equation.DSMT4" ShapeID="_x0000_i1039" DrawAspect="Content" ObjectID="_1685902343" r:id="rId4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188" w:type="dxa"/>
                                </w:tcPr>
                                <w:p w14:paraId="72848032" w14:textId="77777777" w:rsidR="00D93431" w:rsidRDefault="00D93431">
                                  <w:r w:rsidRPr="0070094E">
                                    <w:rPr>
                                      <w:position w:val="-10"/>
                                    </w:rPr>
                                    <w:object w:dxaOrig="780" w:dyaOrig="380" w14:anchorId="57C0B240">
                                      <v:shape id="_x0000_i1040" type="#_x0000_t75" style="width:39.7pt;height:19.85pt">
                                        <v:imagedata r:id="rId41" o:title=""/>
                                      </v:shape>
                                      <o:OLEObject Type="Embed" ProgID="Equation.DSMT4" ShapeID="_x0000_i1040" DrawAspect="Content" ObjectID="_1685902344" r:id="rId4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9DD217B" w14:textId="77777777" w:rsidR="00D93431" w:rsidRDefault="00D93431" w:rsidP="00D93431"/>
                          <w:p w14:paraId="735A400D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B8323B8" id="Text Box 259" o:spid="_x0000_s1041" type="#_x0000_t202" style="position:absolute;margin-left:-1pt;margin-top:7.15pt;width:496.9pt;height:110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" filled="f" stroked="f" strokeweight=".5pt">
                <v:textbox>
                  <w:txbxContent>
                    <w:p w14:paraId="16831519" w14:textId="77777777" w:rsidR="00D93431" w:rsidRPr="00087FCA" w:rsidRDefault="00D93431" w:rsidP="00D93431">
                      <w:pPr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2.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 w:rsidRPr="00087FCA">
                        <w:rPr>
                          <w:rFonts w:ascii="Palatino Linotype" w:hAnsi="Palatino Linotype"/>
                        </w:rPr>
                        <w:t>Với tập hợp A, B. C ở bài 1. Hãy điề</w:t>
                      </w:r>
                      <w:r>
                        <w:rPr>
                          <w:rFonts w:ascii="Palatino Linotype" w:hAnsi="Palatino Linotype"/>
                        </w:rPr>
                        <w:t>n</w:t>
                      </w:r>
                      <w:r w:rsidRPr="00087FCA">
                        <w:rPr>
                          <w:rFonts w:ascii="Palatino Linotype" w:hAnsi="Palatino Linotype"/>
                        </w:rPr>
                        <w:t xml:space="preserve"> ký hiệu</w:t>
                      </w:r>
                      <w:r>
                        <w:rPr>
                          <w:rFonts w:ascii="Palatino Linotype" w:hAnsi="Palatino Linotype"/>
                        </w:rPr>
                        <w:t xml:space="preserve"> hoặc chữ cái</w:t>
                      </w:r>
                      <w:r w:rsidRPr="00087FCA">
                        <w:rPr>
                          <w:rFonts w:ascii="Palatino Linotype" w:hAnsi="Palatino Linotype"/>
                        </w:rPr>
                        <w:t xml:space="preserve"> thích hợp (</w:t>
                      </w:r>
                      <w:r w:rsidRPr="00087FCA">
                        <w:rPr>
                          <w:rFonts w:ascii="Palatino Linotype" w:hAnsi="Palatino Linotype"/>
                          <w:position w:val="-10"/>
                        </w:rPr>
                        <w:object w:dxaOrig="660" w:dyaOrig="279" w14:anchorId="2EC6762A">
                          <v:shape id="_x0000_i1028" type="#_x0000_t75" style="width:32.3pt;height:13.65pt">
                            <v:imagedata r:id="rId17" o:title=""/>
                          </v:shape>
                          <o:OLEObject Type="Embed" ProgID="Equation.DSMT4" ShapeID="_x0000_i1028" DrawAspect="Content" ObjectID="_1685902332" r:id="rId43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>,A,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>B,C</w:t>
                      </w:r>
                      <w:proofErr w:type="gramEnd"/>
                      <w:r w:rsidRPr="00087FCA">
                        <w:rPr>
                          <w:rFonts w:ascii="Palatino Linotype" w:hAnsi="Palatino Linotype"/>
                        </w:rPr>
                        <w:t xml:space="preserve">) vào ô trống </w:t>
                      </w:r>
                      <w:r w:rsidRPr="00087FCA">
                        <w:rPr>
                          <w:rFonts w:ascii="Palatino Linotype" w:hAnsi="Palatino Linotype"/>
                          <w:position w:val="-10"/>
                        </w:rPr>
                        <w:object w:dxaOrig="279" w:dyaOrig="380" w14:anchorId="0EAFE43B">
                          <v:shape id="_x0000_i1029" type="#_x0000_t75" style="width:13.65pt;height:19.85pt">
                            <v:imagedata r:id="rId19" o:title=""/>
                          </v:shape>
                          <o:OLEObject Type="Embed" ProgID="Equation.DSMT4" ShapeID="_x0000_i1029" DrawAspect="Content" ObjectID="_1685902333" r:id="rId44"/>
                        </w:object>
                      </w:r>
                      <w:r w:rsidRPr="00087FCA"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  <w:tbl>
                      <w:tblPr>
                        <w:tblStyle w:val="TableGrid"/>
                        <w:tblW w:w="0" w:type="auto"/>
                        <w:tblInd w:w="562" w:type="dxa"/>
                        <w:tblBorders>
                          <w:top w:val="dotted" w:sz="4" w:space="0" w:color="auto"/>
                          <w:left w:val="dotted" w:sz="4" w:space="0" w:color="auto"/>
                          <w:bottom w:val="dotted" w:sz="4" w:space="0" w:color="auto"/>
                          <w:right w:val="dotted" w:sz="4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87"/>
                        <w:gridCol w:w="1187"/>
                        <w:gridCol w:w="1916"/>
                        <w:gridCol w:w="1187"/>
                        <w:gridCol w:w="1187"/>
                        <w:gridCol w:w="1188"/>
                        <w:gridCol w:w="1188"/>
                      </w:tblGrid>
                      <w:tr w:rsidR="00D93431" w14:paraId="0CDE83BB" w14:textId="77777777" w:rsidTr="006A447F">
                        <w:tc>
                          <w:tcPr>
                            <w:tcW w:w="1187" w:type="dxa"/>
                          </w:tcPr>
                          <w:p w14:paraId="3DCD1D60" w14:textId="77777777" w:rsidR="00D93431" w:rsidRDefault="00D93431">
                            <w:r w:rsidRPr="0070094E">
                              <w:rPr>
                                <w:position w:val="-10"/>
                              </w:rPr>
                              <w:object w:dxaOrig="840" w:dyaOrig="380" w14:anchorId="0CD35D0A">
                                <v:shape id="_x0000_i1030" type="#_x0000_t75" style="width:42.2pt;height:19.85pt">
                                  <v:imagedata r:id="rId21" o:title=""/>
                                </v:shape>
                                <o:OLEObject Type="Embed" ProgID="Equation.DSMT4" ShapeID="_x0000_i1030" DrawAspect="Content" ObjectID="_1685902334" r:id="rId45"/>
                              </w:object>
                            </w:r>
                          </w:p>
                        </w:tc>
                        <w:tc>
                          <w:tcPr>
                            <w:tcW w:w="1187" w:type="dxa"/>
                          </w:tcPr>
                          <w:p w14:paraId="00ECB5AF" w14:textId="77777777" w:rsidR="00D93431" w:rsidRDefault="00D93431">
                            <w:r w:rsidRPr="0070094E">
                              <w:rPr>
                                <w:position w:val="-10"/>
                              </w:rPr>
                              <w:object w:dxaOrig="859" w:dyaOrig="380" w14:anchorId="23A5058D">
                                <v:shape id="_x0000_i1031" type="#_x0000_t75" style="width:42.2pt;height:19.85pt">
                                  <v:imagedata r:id="rId23" o:title=""/>
                                </v:shape>
                                <o:OLEObject Type="Embed" ProgID="Equation.DSMT4" ShapeID="_x0000_i1031" DrawAspect="Content" ObjectID="_1685902335" r:id="rId46"/>
                              </w:object>
                            </w:r>
                          </w:p>
                        </w:tc>
                        <w:tc>
                          <w:tcPr>
                            <w:tcW w:w="1916" w:type="dxa"/>
                          </w:tcPr>
                          <w:p w14:paraId="1402AAD5" w14:textId="77777777" w:rsidR="00D93431" w:rsidRDefault="00D93431"/>
                        </w:tc>
                        <w:tc>
                          <w:tcPr>
                            <w:tcW w:w="1187" w:type="dxa"/>
                          </w:tcPr>
                          <w:p w14:paraId="45605FF5" w14:textId="77777777" w:rsidR="00D93431" w:rsidRPr="0070094E" w:rsidRDefault="00D93431">
                            <w:r w:rsidRPr="0070094E">
                              <w:rPr>
                                <w:position w:val="-10"/>
                              </w:rPr>
                              <w:object w:dxaOrig="840" w:dyaOrig="380" w14:anchorId="0CD2BF8D">
                                <v:shape id="_x0000_i1032" type="#_x0000_t75" style="width:42.2pt;height:19.85pt">
                                  <v:imagedata r:id="rId25" o:title=""/>
                                </v:shape>
                                <o:OLEObject Type="Embed" ProgID="Equation.DSMT4" ShapeID="_x0000_i1032" DrawAspect="Content" ObjectID="_1685902336" r:id="rId47"/>
                              </w:object>
                            </w:r>
                          </w:p>
                        </w:tc>
                        <w:tc>
                          <w:tcPr>
                            <w:tcW w:w="1187" w:type="dxa"/>
                          </w:tcPr>
                          <w:p w14:paraId="1D4E1049" w14:textId="77777777" w:rsidR="00D93431" w:rsidRDefault="00D93431">
                            <w:r w:rsidRPr="0070094E">
                              <w:rPr>
                                <w:position w:val="-10"/>
                              </w:rPr>
                              <w:object w:dxaOrig="620" w:dyaOrig="380" w14:anchorId="0C0B4916">
                                <v:shape id="_x0000_i1033" type="#_x0000_t75" style="width:32.3pt;height:19.85pt">
                                  <v:imagedata r:id="rId27" o:title=""/>
                                </v:shape>
                                <o:OLEObject Type="Embed" ProgID="Equation.DSMT4" ShapeID="_x0000_i1033" DrawAspect="Content" ObjectID="_1685902337" r:id="rId48"/>
                              </w:object>
                            </w:r>
                          </w:p>
                        </w:tc>
                        <w:tc>
                          <w:tcPr>
                            <w:tcW w:w="2376" w:type="dxa"/>
                            <w:gridSpan w:val="2"/>
                          </w:tcPr>
                          <w:p w14:paraId="56D38D3F" w14:textId="77777777" w:rsidR="00D93431" w:rsidRDefault="00D93431">
                            <w:r w:rsidRPr="003E398B">
                              <w:rPr>
                                <w:position w:val="-14"/>
                              </w:rPr>
                              <w:object w:dxaOrig="1579" w:dyaOrig="420" w14:anchorId="27FF81B3">
                                <v:shape id="_x0000_i1034" type="#_x0000_t75" style="width:78.2pt;height:21.1pt">
                                  <v:imagedata r:id="rId29" o:title=""/>
                                </v:shape>
                                <o:OLEObject Type="Embed" ProgID="Equation.DSMT4" ShapeID="_x0000_i1034" DrawAspect="Content" ObjectID="_1685902338" r:id="rId49"/>
                              </w:object>
                            </w:r>
                          </w:p>
                        </w:tc>
                      </w:tr>
                      <w:tr w:rsidR="00D93431" w14:paraId="6037058F" w14:textId="77777777" w:rsidTr="006A447F">
                        <w:tc>
                          <w:tcPr>
                            <w:tcW w:w="2374" w:type="dxa"/>
                            <w:gridSpan w:val="2"/>
                          </w:tcPr>
                          <w:p w14:paraId="4F70483E" w14:textId="77777777" w:rsidR="00D93431" w:rsidRDefault="00D93431">
                            <w:r w:rsidRPr="003E398B">
                              <w:rPr>
                                <w:position w:val="-4"/>
                              </w:rPr>
                              <w:object w:dxaOrig="180" w:dyaOrig="279" w14:anchorId="101F660E">
                                <v:shape id="_x0000_i1035" type="#_x0000_t75" style="width:8.7pt;height:13.65pt">
                                  <v:imagedata r:id="rId31" o:title=""/>
                                </v:shape>
                                <o:OLEObject Type="Embed" ProgID="Equation.DSMT4" ShapeID="_x0000_i1035" DrawAspect="Content" ObjectID="_1685902339" r:id="rId50"/>
                              </w:object>
                            </w:r>
                            <w:r>
                              <w:t xml:space="preserve"> </w:t>
                            </w:r>
                            <w:r w:rsidRPr="003E398B">
                              <w:rPr>
                                <w:position w:val="-14"/>
                              </w:rPr>
                              <w:object w:dxaOrig="1200" w:dyaOrig="420" w14:anchorId="1F9AD924">
                                <v:shape id="_x0000_i1036" type="#_x0000_t75" style="width:60.85pt;height:21.1pt">
                                  <v:imagedata r:id="rId33" o:title=""/>
                                </v:shape>
                                <o:OLEObject Type="Embed" ProgID="Equation.DSMT4" ShapeID="_x0000_i1036" DrawAspect="Content" ObjectID="_1685902340" r:id="rId51"/>
                              </w:object>
                            </w:r>
                          </w:p>
                        </w:tc>
                        <w:tc>
                          <w:tcPr>
                            <w:tcW w:w="1916" w:type="dxa"/>
                          </w:tcPr>
                          <w:p w14:paraId="21904BEA" w14:textId="77777777" w:rsidR="00D93431" w:rsidRDefault="00D93431">
                            <w:r w:rsidRPr="003E398B">
                              <w:rPr>
                                <w:position w:val="-14"/>
                              </w:rPr>
                              <w:object w:dxaOrig="1680" w:dyaOrig="420" w14:anchorId="1288FA72">
                                <v:shape id="_x0000_i1037" type="#_x0000_t75" style="width:83.15pt;height:21.1pt">
                                  <v:imagedata r:id="rId35" o:title=""/>
                                </v:shape>
                                <o:OLEObject Type="Embed" ProgID="Equation.DSMT4" ShapeID="_x0000_i1037" DrawAspect="Content" ObjectID="_1685902341" r:id="rId52"/>
                              </w:object>
                            </w:r>
                          </w:p>
                        </w:tc>
                        <w:tc>
                          <w:tcPr>
                            <w:tcW w:w="1187" w:type="dxa"/>
                          </w:tcPr>
                          <w:p w14:paraId="37BD1E3C" w14:textId="77777777" w:rsidR="00D93431" w:rsidRPr="003E398B" w:rsidRDefault="00D93431">
                            <w:r w:rsidRPr="004A5F5E">
                              <w:rPr>
                                <w:position w:val="-10"/>
                              </w:rPr>
                              <w:object w:dxaOrig="760" w:dyaOrig="380" w14:anchorId="2BFC9C04">
                                <v:shape id="_x0000_i1038" type="#_x0000_t75" style="width:37.25pt;height:19.85pt">
                                  <v:imagedata r:id="rId37" o:title=""/>
                                </v:shape>
                                <o:OLEObject Type="Embed" ProgID="Equation.DSMT4" ShapeID="_x0000_i1038" DrawAspect="Content" ObjectID="_1685902342" r:id="rId53"/>
                              </w:object>
                            </w:r>
                          </w:p>
                        </w:tc>
                        <w:tc>
                          <w:tcPr>
                            <w:tcW w:w="2375" w:type="dxa"/>
                            <w:gridSpan w:val="2"/>
                          </w:tcPr>
                          <w:p w14:paraId="6D3DAF8C" w14:textId="77777777" w:rsidR="00D93431" w:rsidRDefault="00D93431">
                            <w:r w:rsidRPr="003E398B">
                              <w:rPr>
                                <w:position w:val="-14"/>
                              </w:rPr>
                              <w:object w:dxaOrig="1640" w:dyaOrig="420" w14:anchorId="14FA0C90">
                                <v:shape id="_x0000_i1039" type="#_x0000_t75" style="width:81.95pt;height:21.1pt">
                                  <v:imagedata r:id="rId39" o:title=""/>
                                </v:shape>
                                <o:OLEObject Type="Embed" ProgID="Equation.DSMT4" ShapeID="_x0000_i1039" DrawAspect="Content" ObjectID="_1685902343" r:id="rId54"/>
                              </w:object>
                            </w:r>
                          </w:p>
                        </w:tc>
                        <w:tc>
                          <w:tcPr>
                            <w:tcW w:w="1188" w:type="dxa"/>
                          </w:tcPr>
                          <w:p w14:paraId="72848032" w14:textId="77777777" w:rsidR="00D93431" w:rsidRDefault="00D93431">
                            <w:r w:rsidRPr="0070094E">
                              <w:rPr>
                                <w:position w:val="-10"/>
                              </w:rPr>
                              <w:object w:dxaOrig="780" w:dyaOrig="380" w14:anchorId="57C0B240">
                                <v:shape id="_x0000_i1040" type="#_x0000_t75" style="width:39.7pt;height:19.85pt">
                                  <v:imagedata r:id="rId41" o:title=""/>
                                </v:shape>
                                <o:OLEObject Type="Embed" ProgID="Equation.DSMT4" ShapeID="_x0000_i1040" DrawAspect="Content" ObjectID="_1685902344" r:id="rId55"/>
                              </w:object>
                            </w:r>
                          </w:p>
                        </w:tc>
                      </w:tr>
                    </w:tbl>
                    <w:p w14:paraId="39DD217B" w14:textId="77777777" w:rsidR="00D93431" w:rsidRDefault="00D93431" w:rsidP="00D93431"/>
                    <w:p w14:paraId="735A400D" w14:textId="77777777" w:rsidR="00D93431" w:rsidRDefault="00D93431" w:rsidP="00D93431"/>
                  </w:txbxContent>
                </v:textbox>
              </v:shape>
            </w:pict>
          </mc:Fallback>
        </mc:AlternateContent>
      </w:r>
    </w:p>
    <w:p w14:paraId="3A0F6913" w14:textId="77777777" w:rsidR="00D93431" w:rsidRDefault="00D93431" w:rsidP="00D93431">
      <w:pPr>
        <w:rPr>
          <w:rFonts w:ascii="Palatino Linotype" w:hAnsi="Palatino Linotype"/>
        </w:rPr>
      </w:pPr>
    </w:p>
    <w:p w14:paraId="7C3EE407" w14:textId="77777777" w:rsidR="00D93431" w:rsidRDefault="00D93431" w:rsidP="00D93431">
      <w:pPr>
        <w:rPr>
          <w:rFonts w:ascii="Palatino Linotype" w:hAnsi="Palatino Linotype"/>
        </w:rPr>
      </w:pPr>
    </w:p>
    <w:p w14:paraId="13BED07D" w14:textId="77777777" w:rsidR="00D93431" w:rsidRDefault="00D93431" w:rsidP="00D93431">
      <w:pPr>
        <w:rPr>
          <w:rFonts w:ascii="Palatino Linotype" w:hAnsi="Palatino Linotype"/>
        </w:rPr>
      </w:pPr>
    </w:p>
    <w:p w14:paraId="1A510D46" w14:textId="77777777" w:rsidR="00D93431" w:rsidRDefault="00D93431" w:rsidP="00D93431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F0BF25" wp14:editId="1EE1B1A8">
                <wp:simplePos x="0" y="0"/>
                <wp:positionH relativeFrom="column">
                  <wp:posOffset>-14605</wp:posOffset>
                </wp:positionH>
                <wp:positionV relativeFrom="paragraph">
                  <wp:posOffset>86995</wp:posOffset>
                </wp:positionV>
                <wp:extent cx="5492750" cy="604520"/>
                <wp:effectExtent l="0" t="0" r="0" b="5080"/>
                <wp:wrapNone/>
                <wp:docPr id="260" name="Text Box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750" cy="604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EEDF25" w14:textId="77777777" w:rsidR="00D93431" w:rsidRPr="00EF5798" w:rsidRDefault="00D93431" w:rsidP="00D93431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3.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 w:rsidRPr="00EF5798">
                              <w:rPr>
                                <w:rFonts w:ascii="Palatino Linotype" w:hAnsi="Palatino Linotype"/>
                              </w:rPr>
                              <w:t>Có 4 chữ số 3; 4; 7; 8. Lập được bao nhiêu số tự nhiên có 4 chữ số gồm cả bốn chữ số ấy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0BF25" id="Text Box 260" o:spid="_x0000_s1042" type="#_x0000_t202" style="position:absolute;margin-left:-1.15pt;margin-top:6.85pt;width:432.5pt;height:47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" fillcolor="white [3201]" stroked="f" strokeweight=".5pt">
                <v:textbox>
                  <w:txbxContent>
                    <w:p w14:paraId="17EEDF25" w14:textId="77777777" w:rsidR="00D93431" w:rsidRPr="00EF5798" w:rsidRDefault="00D93431" w:rsidP="00D93431">
                      <w:pPr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3.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 w:rsidRPr="00EF5798">
                        <w:rPr>
                          <w:rFonts w:ascii="Palatino Linotype" w:hAnsi="Palatino Linotype"/>
                        </w:rPr>
                        <w:t>Có 4 chữ số 3; 4; 7; 8. Lập được bao nhiêu số tự nhiên có 4 chữ số gồm cả bốn chữ số ấy?</w:t>
                      </w:r>
                    </w:p>
                  </w:txbxContent>
                </v:textbox>
              </v:shape>
            </w:pict>
          </mc:Fallback>
        </mc:AlternateContent>
      </w:r>
    </w:p>
    <w:p w14:paraId="3277034F" w14:textId="77777777" w:rsidR="00D93431" w:rsidRDefault="00D93431" w:rsidP="00D93431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3693663" wp14:editId="06584694">
                <wp:simplePos x="0" y="0"/>
                <wp:positionH relativeFrom="column">
                  <wp:posOffset>1802765</wp:posOffset>
                </wp:positionH>
                <wp:positionV relativeFrom="paragraph">
                  <wp:posOffset>71120</wp:posOffset>
                </wp:positionV>
                <wp:extent cx="154305" cy="153173"/>
                <wp:effectExtent l="0" t="19050" r="36195" b="37465"/>
                <wp:wrapNone/>
                <wp:docPr id="521" name="Right Arrow 5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305" cy="153173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6BD3B7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521" o:spid="_x0000_s1026" type="#_x0000_t13" style="position:absolute;margin-left:141.95pt;margin-top:5.6pt;width:12.15pt;height:12.0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" adj="10879" fillcolor="white [3201]" strokecolor="#70ad47 [3209]" strokeweight="1pt"/>
            </w:pict>
          </mc:Fallback>
        </mc:AlternateContent>
      </w:r>
      <w:r w:rsidRPr="00025767">
        <w:rPr>
          <w:rFonts w:ascii="Palatino Linotype" w:hAnsi="Palatino Linotype"/>
          <w:noProof/>
        </w:rPr>
        <w:drawing>
          <wp:anchor distT="0" distB="0" distL="114300" distR="114300" simplePos="0" relativeHeight="251668480" behindDoc="0" locked="0" layoutInCell="1" allowOverlap="1" wp14:anchorId="03984607" wp14:editId="03C33F1B">
            <wp:simplePos x="0" y="0"/>
            <wp:positionH relativeFrom="column">
              <wp:posOffset>2319020</wp:posOffset>
            </wp:positionH>
            <wp:positionV relativeFrom="paragraph">
              <wp:posOffset>1228090</wp:posOffset>
            </wp:positionV>
            <wp:extent cx="1372870" cy="1922780"/>
            <wp:effectExtent l="19050" t="0" r="17780" b="1270"/>
            <wp:wrapSquare wrapText="bothSides"/>
            <wp:docPr id="204" name="Picture 204" descr="C:\Users\Administrator\Downloads\ANH DAY EM BE\TRANG DEN\6ad10580c22222693ca6f1127e2576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 descr="C:\Users\Administrator\Downloads\ANH DAY EM BE\TRANG DEN\6ad10580c22222693ca6f1127e257612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993523">
                      <a:off x="0" y="0"/>
                      <a:ext cx="1372870" cy="1922780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458AA00" wp14:editId="087EAEE0">
                <wp:simplePos x="0" y="0"/>
                <wp:positionH relativeFrom="column">
                  <wp:posOffset>1953895</wp:posOffset>
                </wp:positionH>
                <wp:positionV relativeFrom="paragraph">
                  <wp:posOffset>43815</wp:posOffset>
                </wp:positionV>
                <wp:extent cx="2656840" cy="1267460"/>
                <wp:effectExtent l="0" t="0" r="10160" b="27940"/>
                <wp:wrapNone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6840" cy="1267460"/>
                          <a:chOff x="0" y="0"/>
                          <a:chExt cx="2656936" cy="1268083"/>
                        </a:xfrm>
                      </wpg:grpSpPr>
                      <wps:wsp>
                        <wps:cNvPr id="262" name="Snip Single Corner Rectangle 262"/>
                        <wps:cNvSpPr/>
                        <wps:spPr>
                          <a:xfrm>
                            <a:off x="0" y="0"/>
                            <a:ext cx="2656936" cy="1268083"/>
                          </a:xfrm>
                          <a:prstGeom prst="snip1Rect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D28FB0D" w14:textId="77777777" w:rsidR="00D93431" w:rsidRDefault="00D93431" w:rsidP="00D9343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Text Box 263"/>
                        <wps:cNvSpPr txBox="1"/>
                        <wps:spPr>
                          <a:xfrm>
                            <a:off x="69011" y="86264"/>
                            <a:ext cx="2527540" cy="11214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74BE6D" w14:textId="77777777" w:rsidR="00D93431" w:rsidRDefault="00D93431" w:rsidP="00D93431">
                              <w:r w:rsidRPr="00EF5798">
                                <w:rPr>
                                  <w:b/>
                                  <w:highlight w:val="yellow"/>
                                </w:rPr>
                                <w:t>3</w:t>
                              </w:r>
                              <w:r>
                                <w:t>…………………………………………………………………………………………………………………………………………………………………...……………………</w:t>
                              </w:r>
                              <w:proofErr w:type="gramStart"/>
                              <w:r>
                                <w:t>…..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58AA00" id="Group 261" o:spid="_x0000_s1043" style="position:absolute;left:0;text-align:left;margin-left:153.85pt;margin-top:3.45pt;width:209.2pt;height:99.8pt;z-index:251665408" coordsize="26569,12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">
                <v:shape id="Snip Single Corner Rectangle 262" o:spid="_x0000_s1044" style="position:absolute;width:26569;height:12680;visibility:visible;mso-wrap-style:square;v-text-anchor:middle" coordsize="2656936,126808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" adj="-11796480,,5400" path="m,l2445585,r211351,211351l2656936,1268083,,1268083,,xe" fillcolor="white [3201]" strokecolor="#70ad47 [3209]" strokeweight="1pt">
                  <v:stroke joinstyle="miter"/>
                  <v:formulas/>
                  <v:path arrowok="t" o:connecttype="custom" o:connectlocs="0,0;2445585,0;2656936,211351;2656936,1268083;0,1268083;0,0" o:connectangles="0,0,0,0,0,0" textboxrect="0,0,2656936,1268083"/>
                  <v:textbox>
                    <w:txbxContent>
                      <w:p w14:paraId="2D28FB0D" w14:textId="77777777" w:rsidR="00D93431" w:rsidRDefault="00D93431" w:rsidP="00D93431">
                        <w:pPr>
                          <w:jc w:val="center"/>
                        </w:pPr>
                      </w:p>
                    </w:txbxContent>
                  </v:textbox>
                </v:shape>
                <v:shape id="Text Box 263" o:spid="_x0000_s1045" type="#_x0000_t202" style="position:absolute;left:690;top:862;width:25275;height:11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BCo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J+8EKjHAAAA3AAA&#10;AA8AAAAAAAAAAAAAAAAABwIAAGRycy9kb3ducmV2LnhtbFBLBQYAAAAAAwADALcAAAD7AgAAAAA=&#10;" filled="f" stroked="f" strokeweight=".5pt">
                  <v:textbox>
                    <w:txbxContent>
                      <w:p w14:paraId="1C74BE6D" w14:textId="77777777" w:rsidR="00D93431" w:rsidRDefault="00D93431" w:rsidP="00D93431">
                        <w:r w:rsidRPr="00EF5798">
                          <w:rPr>
                            <w:b/>
                            <w:highlight w:val="yellow"/>
                          </w:rPr>
                          <w:t>3</w:t>
                        </w:r>
                        <w:r>
                          <w:t>…………………………………………………………………………………………………………………………………………………………………...……………………</w:t>
                        </w:r>
                        <w:proofErr w:type="gramStart"/>
                        <w:r>
                          <w:t>…..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F077800" wp14:editId="5C9393C8">
                <wp:simplePos x="0" y="0"/>
                <wp:positionH relativeFrom="column">
                  <wp:posOffset>4110355</wp:posOffset>
                </wp:positionH>
                <wp:positionV relativeFrom="paragraph">
                  <wp:posOffset>191135</wp:posOffset>
                </wp:positionV>
                <wp:extent cx="2292350" cy="3134360"/>
                <wp:effectExtent l="0" t="0" r="0" b="8890"/>
                <wp:wrapNone/>
                <wp:docPr id="275" name="Group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2350" cy="3134360"/>
                          <a:chOff x="0" y="0"/>
                          <a:chExt cx="2292350" cy="3134360"/>
                        </a:xfrm>
                      </wpg:grpSpPr>
                      <pic:pic xmlns:pic="http://schemas.openxmlformats.org/drawingml/2006/picture">
                        <pic:nvPicPr>
                          <pic:cNvPr id="285" name="Picture 285" descr="C:\Users\Administrator\Downloads\ANH DAY EM BE\TRANG DEN\e5cdfd8b63a21dc23f70686622a34263.jpg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2350" cy="313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6" name="Text Box 286"/>
                        <wps:cNvSpPr txBox="1"/>
                        <wps:spPr>
                          <a:xfrm>
                            <a:off x="517585" y="672860"/>
                            <a:ext cx="422694" cy="4485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2A6C69D" w14:textId="77777777" w:rsidR="00D93431" w:rsidRPr="00FF6025" w:rsidRDefault="00D93431" w:rsidP="00D93431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</w:rPr>
                              </w:pPr>
                              <w:r w:rsidRPr="00FF6025">
                                <w:rPr>
                                  <w:b/>
                                  <w:color w:val="FF0000"/>
                                  <w:sz w:val="4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Text Box 287"/>
                        <wps:cNvSpPr txBox="1"/>
                        <wps:spPr>
                          <a:xfrm>
                            <a:off x="1621766" y="931653"/>
                            <a:ext cx="422694" cy="4485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F08525" w14:textId="77777777" w:rsidR="00D93431" w:rsidRPr="00FF6025" w:rsidRDefault="00D93431" w:rsidP="00D93431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Text Box 195"/>
                        <wps:cNvSpPr txBox="1"/>
                        <wps:spPr>
                          <a:xfrm>
                            <a:off x="224287" y="1733910"/>
                            <a:ext cx="422694" cy="4485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5CF0D5" w14:textId="77777777" w:rsidR="00D93431" w:rsidRPr="00FF6025" w:rsidRDefault="00D93431" w:rsidP="00D93431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6" name="Text Box 196"/>
                        <wps:cNvSpPr txBox="1"/>
                        <wps:spPr>
                          <a:xfrm>
                            <a:off x="1216325" y="2070340"/>
                            <a:ext cx="422694" cy="4485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605B49" w14:textId="77777777" w:rsidR="00D93431" w:rsidRPr="00FF6025" w:rsidRDefault="00D93431" w:rsidP="00D93431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" name="Text Box 197"/>
                        <wps:cNvSpPr txBox="1"/>
                        <wps:spPr>
                          <a:xfrm>
                            <a:off x="948906" y="1285336"/>
                            <a:ext cx="422694" cy="4485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E54EDF" w14:textId="77777777" w:rsidR="00D93431" w:rsidRPr="00EF5798" w:rsidRDefault="00D93431" w:rsidP="00D93431">
                              <w:pPr>
                                <w:jc w:val="center"/>
                                <w:rPr>
                                  <w:b/>
                                  <w:color w:val="002060"/>
                                  <w:sz w:val="40"/>
                                </w:rPr>
                              </w:pPr>
                              <w:r w:rsidRPr="00EF5798">
                                <w:rPr>
                                  <w:b/>
                                  <w:color w:val="002060"/>
                                  <w:sz w:val="54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F077800" id="Group 275" o:spid="_x0000_s1046" style="position:absolute;left:0;text-align:left;margin-left:323.65pt;margin-top:15.05pt;width:180.5pt;height:246.8pt;z-index:251663360;mso-width-relative:margin" coordsize="22923,313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">
                <v:shape id="Picture 285" o:spid="_x0000_s1047" type="#_x0000_t75" style="position:absolute;width:22923;height:313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">
                  <v:imagedata r:id="rId58" o:title="e5cdfd8b63a21dc23f70686622a34263"/>
                </v:shape>
                <v:shape id="Text Box 286" o:spid="_x0000_s1048" type="#_x0000_t202" style="position:absolute;left:5175;top:6728;width:4227;height: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" filled="f" stroked="f" strokeweight=".5pt">
                  <v:textbox>
                    <w:txbxContent>
                      <w:p w14:paraId="12A6C69D" w14:textId="77777777" w:rsidR="00D93431" w:rsidRPr="00FF6025" w:rsidRDefault="00D93431" w:rsidP="00D93431">
                        <w:pPr>
                          <w:jc w:val="center"/>
                          <w:rPr>
                            <w:b/>
                            <w:color w:val="FF0000"/>
                            <w:sz w:val="40"/>
                          </w:rPr>
                        </w:pPr>
                        <w:r w:rsidRPr="00FF6025">
                          <w:rPr>
                            <w:b/>
                            <w:color w:val="FF0000"/>
                            <w:sz w:val="40"/>
                          </w:rPr>
                          <w:t>3</w:t>
                        </w:r>
                      </w:p>
                    </w:txbxContent>
                  </v:textbox>
                </v:shape>
                <v:shape id="Text Box 287" o:spid="_x0000_s1049" type="#_x0000_t202" style="position:absolute;left:16217;top:9316;width:4227;height: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" filled="f" stroked="f" strokeweight=".5pt">
                  <v:textbox>
                    <w:txbxContent>
                      <w:p w14:paraId="58F08525" w14:textId="77777777" w:rsidR="00D93431" w:rsidRPr="00FF6025" w:rsidRDefault="00D93431" w:rsidP="00D93431">
                        <w:pPr>
                          <w:jc w:val="center"/>
                          <w:rPr>
                            <w:b/>
                            <w:color w:val="FF0000"/>
                            <w:sz w:val="40"/>
                          </w:rPr>
                        </w:pPr>
                        <w:r>
                          <w:rPr>
                            <w:b/>
                            <w:color w:val="FF0000"/>
                            <w:sz w:val="40"/>
                          </w:rPr>
                          <w:t>7</w:t>
                        </w:r>
                      </w:p>
                    </w:txbxContent>
                  </v:textbox>
                </v:shape>
                <v:shape id="Text Box 195" o:spid="_x0000_s1050" type="#_x0000_t202" style="position:absolute;left:2242;top:17339;width:4227;height:4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" filled="f" stroked="f" strokeweight=".5pt">
                  <v:textbox>
                    <w:txbxContent>
                      <w:p w14:paraId="515CF0D5" w14:textId="77777777" w:rsidR="00D93431" w:rsidRPr="00FF6025" w:rsidRDefault="00D93431" w:rsidP="00D93431">
                        <w:pPr>
                          <w:jc w:val="center"/>
                          <w:rPr>
                            <w:b/>
                            <w:color w:val="FF0000"/>
                            <w:sz w:val="40"/>
                          </w:rPr>
                        </w:pPr>
                        <w:r>
                          <w:rPr>
                            <w:b/>
                            <w:color w:val="FF0000"/>
                            <w:sz w:val="40"/>
                          </w:rPr>
                          <w:t>4</w:t>
                        </w:r>
                      </w:p>
                    </w:txbxContent>
                  </v:textbox>
                </v:shape>
                <v:shape id="Text Box 196" o:spid="_x0000_s1051" type="#_x0000_t202" style="position:absolute;left:12163;top:20703;width:4227;height: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6Jr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a8JXJ8JF8jFBQAA//8DAFBLAQItABQABgAIAAAAIQDb4fbL7gAAAIUBAAATAAAAAAAAAAAA&#10;AAAAAAAAAABbQ29udGVudF9UeXBlc10ueG1sUEsBAi0AFAAGAAgAAAAhAFr0LFu/AAAAFQEAAAsA&#10;AAAAAAAAAAAAAAAAHwEAAF9yZWxzLy5yZWxzUEsBAi0AFAAGAAgAAAAhAGE7omvEAAAA3AAAAA8A&#10;AAAAAAAAAAAAAAAABwIAAGRycy9kb3ducmV2LnhtbFBLBQYAAAAAAwADALcAAAD4AgAAAAA=&#10;" filled="f" stroked="f" strokeweight=".5pt">
                  <v:textbox>
                    <w:txbxContent>
                      <w:p w14:paraId="2E605B49" w14:textId="77777777" w:rsidR="00D93431" w:rsidRPr="00FF6025" w:rsidRDefault="00D93431" w:rsidP="00D93431">
                        <w:pPr>
                          <w:jc w:val="center"/>
                          <w:rPr>
                            <w:b/>
                            <w:color w:val="FF0000"/>
                            <w:sz w:val="40"/>
                          </w:rPr>
                        </w:pPr>
                        <w:r>
                          <w:rPr>
                            <w:b/>
                            <w:color w:val="FF0000"/>
                            <w:sz w:val="40"/>
                          </w:rPr>
                          <w:t>8</w:t>
                        </w:r>
                      </w:p>
                    </w:txbxContent>
                  </v:textbox>
                </v:shape>
                <v:shape id="Text Box 197" o:spid="_x0000_s1052" type="#_x0000_t202" style="position:absolute;left:9489;top:12853;width:4227;height: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wfw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wffcP/M+ECOf0DAAD//wMAUEsBAi0AFAAGAAgAAAAhANvh9svuAAAAhQEAABMAAAAAAAAAAAAA&#10;AAAAAAAAAFtDb250ZW50X1R5cGVzXS54bWxQSwECLQAUAAYACAAAACEAWvQsW78AAAAVAQAACwAA&#10;AAAAAAAAAAAAAAAfAQAAX3JlbHMvLnJlbHNQSwECLQAUAAYACAAAACEADncH8MMAAADcAAAADwAA&#10;AAAAAAAAAAAAAAAHAgAAZHJzL2Rvd25yZXYueG1sUEsFBgAAAAADAAMAtwAAAPcCAAAAAA==&#10;" filled="f" stroked="f" strokeweight=".5pt">
                  <v:textbox>
                    <w:txbxContent>
                      <w:p w14:paraId="69E54EDF" w14:textId="77777777" w:rsidR="00D93431" w:rsidRPr="00EF5798" w:rsidRDefault="00D93431" w:rsidP="00D93431">
                        <w:pPr>
                          <w:jc w:val="center"/>
                          <w:rPr>
                            <w:b/>
                            <w:color w:val="002060"/>
                            <w:sz w:val="40"/>
                          </w:rPr>
                        </w:pPr>
                        <w:r w:rsidRPr="00EF5798">
                          <w:rPr>
                            <w:b/>
                            <w:color w:val="002060"/>
                            <w:sz w:val="54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AC6AF1D" w14:textId="77777777" w:rsidR="00D93431" w:rsidRDefault="00D93431" w:rsidP="00D93431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4993C32" wp14:editId="25A70A28">
                <wp:simplePos x="0" y="0"/>
                <wp:positionH relativeFrom="column">
                  <wp:posOffset>4445</wp:posOffset>
                </wp:positionH>
                <wp:positionV relativeFrom="paragraph">
                  <wp:posOffset>177669</wp:posOffset>
                </wp:positionV>
                <wp:extent cx="1880235" cy="2190750"/>
                <wp:effectExtent l="0" t="0" r="1453515" b="19050"/>
                <wp:wrapNone/>
                <wp:docPr id="198" name="Line Callout 2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0235" cy="2190750"/>
                        </a:xfrm>
                        <a:prstGeom prst="borderCallout2">
                          <a:avLst>
                            <a:gd name="adj1" fmla="val 65346"/>
                            <a:gd name="adj2" fmla="val 105479"/>
                            <a:gd name="adj3" fmla="val 69232"/>
                            <a:gd name="adj4" fmla="val 135351"/>
                            <a:gd name="adj5" fmla="val 67874"/>
                            <a:gd name="adj6" fmla="val 175832"/>
                          </a:avLst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E4CA23" w14:textId="77777777" w:rsidR="00D93431" w:rsidRPr="00025767" w:rsidRDefault="00D93431" w:rsidP="00D93431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4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  <w:u w:val="single"/>
                              </w:rPr>
                              <w:t>.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 w:rsidRPr="00025767">
                              <w:rPr>
                                <w:rFonts w:ascii="Palatino Linotype" w:hAnsi="Palatino Linotype"/>
                              </w:rPr>
                              <w:t xml:space="preserve">a) Tập hợp các số tự nhiên có hai chữ số bé hơn 57 có bao nhiêu phần tử? </w:t>
                            </w:r>
                          </w:p>
                          <w:p w14:paraId="4D2B8CFC" w14:textId="77777777" w:rsidR="00D93431" w:rsidRPr="00025767" w:rsidRDefault="00D93431" w:rsidP="00D93431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25767">
                              <w:rPr>
                                <w:rFonts w:ascii="Palatino Linotype" w:hAnsi="Palatino Linotype"/>
                              </w:rPr>
                              <w:t xml:space="preserve">b) Tập hợp các số tự nhiên lẻ không vượt quá 87 có bao nhiêu phần tử? </w:t>
                            </w:r>
                          </w:p>
                          <w:p w14:paraId="1ACC8B85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993C32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Line Callout 2 198" o:spid="_x0000_s1053" type="#_x0000_t48" style="position:absolute;left:0;text-align:left;margin-left:.35pt;margin-top:14pt;width:148.05pt;height:172.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" adj="37980,14661,29236,14954,22783,14115" fillcolor="white [3201]" strokecolor="#5b9bd5 [3208]" strokeweight="1pt">
                <v:textbox>
                  <w:txbxContent>
                    <w:p w14:paraId="7DE4CA23" w14:textId="77777777" w:rsidR="00D93431" w:rsidRPr="00025767" w:rsidRDefault="00D93431" w:rsidP="00D93431">
                      <w:pPr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4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  <w:u w:val="single"/>
                        </w:rPr>
                        <w:t>.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 w:rsidRPr="00025767">
                        <w:rPr>
                          <w:rFonts w:ascii="Palatino Linotype" w:hAnsi="Palatino Linotype"/>
                        </w:rPr>
                        <w:t xml:space="preserve">a) Tập hợp các số tự nhiên có hai chữ số bé hơn 57 có bao nhiêu phần tử? </w:t>
                      </w:r>
                    </w:p>
                    <w:p w14:paraId="4D2B8CFC" w14:textId="77777777" w:rsidR="00D93431" w:rsidRPr="00025767" w:rsidRDefault="00D93431" w:rsidP="00D93431">
                      <w:pPr>
                        <w:rPr>
                          <w:rFonts w:ascii="Palatino Linotype" w:hAnsi="Palatino Linotype"/>
                        </w:rPr>
                      </w:pPr>
                      <w:r w:rsidRPr="00025767">
                        <w:rPr>
                          <w:rFonts w:ascii="Palatino Linotype" w:hAnsi="Palatino Linotype"/>
                        </w:rPr>
                        <w:t xml:space="preserve">b) Tập hợp các số tự nhiên lẻ không vượt quá 87 có bao nhiêu phần tử? </w:t>
                      </w:r>
                    </w:p>
                    <w:p w14:paraId="1ACC8B85" w14:textId="77777777" w:rsidR="00D93431" w:rsidRDefault="00D93431" w:rsidP="00D93431"/>
                  </w:txbxContent>
                </v:textbox>
                <o:callout v:ext="edit" minusx="t" minusy="t"/>
              </v:shape>
            </w:pict>
          </mc:Fallback>
        </mc:AlternateContent>
      </w:r>
    </w:p>
    <w:p w14:paraId="5338B4F7" w14:textId="77777777" w:rsidR="00D93431" w:rsidRDefault="00D93431" w:rsidP="00D93431">
      <w:pPr>
        <w:jc w:val="center"/>
        <w:rPr>
          <w:rFonts w:ascii="Palatino Linotype" w:hAnsi="Palatino Linotype"/>
        </w:rPr>
      </w:pPr>
    </w:p>
    <w:p w14:paraId="418341DF" w14:textId="77777777" w:rsidR="00D93431" w:rsidRPr="00C35134" w:rsidRDefault="00D93431" w:rsidP="00D93431">
      <w:pPr>
        <w:jc w:val="center"/>
        <w:rPr>
          <w:rFonts w:ascii="Palatino Linotype" w:hAnsi="Palatino Linotype"/>
        </w:rPr>
      </w:pPr>
    </w:p>
    <w:p w14:paraId="6382CF31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2C537A12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197ED444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31A1F25F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43D58A8" wp14:editId="107EDA62">
                <wp:simplePos x="0" y="0"/>
                <wp:positionH relativeFrom="column">
                  <wp:posOffset>221615</wp:posOffset>
                </wp:positionH>
                <wp:positionV relativeFrom="paragraph">
                  <wp:posOffset>262255</wp:posOffset>
                </wp:positionV>
                <wp:extent cx="189186" cy="271582"/>
                <wp:effectExtent l="19050" t="0" r="20955" b="33655"/>
                <wp:wrapNone/>
                <wp:docPr id="200" name="Down Arrow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186" cy="27158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E58A0D" id="Down Arrow 200" o:spid="_x0000_s1026" type="#_x0000_t67" style="position:absolute;margin-left:17.45pt;margin-top:20.65pt;width:14.9pt;height:21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" adj="14077" fillcolor="white [3201]" strokecolor="#5b9bd5 [3208]" strokeweight="1pt"/>
            </w:pict>
          </mc:Fallback>
        </mc:AlternateContent>
      </w:r>
    </w:p>
    <w:p w14:paraId="2CDBECCC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D8CA1AA" wp14:editId="4722DC36">
                <wp:simplePos x="0" y="0"/>
                <wp:positionH relativeFrom="column">
                  <wp:posOffset>129507</wp:posOffset>
                </wp:positionH>
                <wp:positionV relativeFrom="paragraph">
                  <wp:posOffset>192776</wp:posOffset>
                </wp:positionV>
                <wp:extent cx="4445876" cy="1970690"/>
                <wp:effectExtent l="0" t="0" r="0" b="0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45876" cy="19706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6B0C26" w14:textId="77777777" w:rsidR="00D93431" w:rsidRDefault="00D93431" w:rsidP="00D93431">
                            <w:r w:rsidRPr="00652BE1">
                              <w:rPr>
                                <w:b/>
                                <w:highlight w:val="green"/>
                              </w:rPr>
                              <w:t>4.</w:t>
                            </w:r>
                            <w:r>
                              <w:t xml:space="preserve"> …………………………………………………………………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  <w:proofErr w:type="gramStart"/>
                            <w:r>
                              <w:t>…..</w:t>
                            </w:r>
                            <w:proofErr w:type="gramEnd"/>
                          </w:p>
                          <w:p w14:paraId="69BDC39A" w14:textId="77777777" w:rsidR="00D93431" w:rsidRDefault="00D93431" w:rsidP="00D9343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8CA1AA" id="Text Box 201" o:spid="_x0000_s1054" type="#_x0000_t202" style="position:absolute;margin-left:10.2pt;margin-top:15.2pt;width:350.05pt;height:155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" fillcolor="white [3201]" stroked="f" strokeweight=".5pt">
                <v:textbox>
                  <w:txbxContent>
                    <w:p w14:paraId="146B0C26" w14:textId="77777777" w:rsidR="00D93431" w:rsidRDefault="00D93431" w:rsidP="00D93431">
                      <w:r w:rsidRPr="00652BE1">
                        <w:rPr>
                          <w:b/>
                          <w:highlight w:val="green"/>
                        </w:rPr>
                        <w:t>4.</w:t>
                      </w:r>
                      <w:r>
                        <w:t xml:space="preserve"> …………………………………………………………………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  <w:proofErr w:type="gramStart"/>
                      <w:r>
                        <w:t>…..</w:t>
                      </w:r>
                      <w:proofErr w:type="gramEnd"/>
                    </w:p>
                    <w:p w14:paraId="69BDC39A" w14:textId="77777777" w:rsidR="00D93431" w:rsidRDefault="00D93431" w:rsidP="00D93431"/>
                  </w:txbxContent>
                </v:textbox>
              </v:shape>
            </w:pict>
          </mc:Fallback>
        </mc:AlternateContent>
      </w:r>
    </w:p>
    <w:p w14:paraId="0C181020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66DB5C" wp14:editId="47FA26CC">
                <wp:simplePos x="0" y="0"/>
                <wp:positionH relativeFrom="column">
                  <wp:posOffset>3951580</wp:posOffset>
                </wp:positionH>
                <wp:positionV relativeFrom="paragraph">
                  <wp:posOffset>95233</wp:posOffset>
                </wp:positionV>
                <wp:extent cx="2374320" cy="1715310"/>
                <wp:effectExtent l="0" t="0" r="26035" b="18415"/>
                <wp:wrapNone/>
                <wp:docPr id="199" name="Rounded Rectangl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4320" cy="171531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D26EB" w14:textId="77777777" w:rsidR="00D93431" w:rsidRPr="003A2BD4" w:rsidRDefault="00D93431" w:rsidP="00D9343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A2BD4">
                              <w:rPr>
                                <w:b/>
                              </w:rPr>
                              <w:t>GHI NHỚ</w:t>
                            </w:r>
                          </w:p>
                          <w:p w14:paraId="074ADEC4" w14:textId="77777777" w:rsidR="00D93431" w:rsidRDefault="00D93431" w:rsidP="00D93431">
                            <w:pPr>
                              <w:jc w:val="center"/>
                            </w:pPr>
                            <w:r>
                              <w:t xml:space="preserve">Kí hiệu </w:t>
                            </w:r>
                            <w:r w:rsidRPr="003A2BD4">
                              <w:rPr>
                                <w:position w:val="-4"/>
                              </w:rPr>
                              <w:object w:dxaOrig="240" w:dyaOrig="200" w14:anchorId="6AC24903">
                                <v:shape id="_x0000_i1041" type="#_x0000_t75" style="width:12.4pt;height:9.95pt">
                                  <v:imagedata r:id="rId59" o:title=""/>
                                </v:shape>
                                <o:OLEObject Type="Embed" ProgID="Equation.DSMT4" ShapeID="_x0000_i1041" DrawAspect="Content" ObjectID="_1685902345" r:id="rId60"/>
                              </w:object>
                            </w:r>
                            <w:r>
                              <w:t xml:space="preserve"> dùng cho quan hệ giữa …</w:t>
                            </w:r>
                            <w:proofErr w:type="gramStart"/>
                            <w:r>
                              <w:t>…..</w:t>
                            </w:r>
                            <w:proofErr w:type="gramEnd"/>
                            <w:r>
                              <w:t>…. và …...........…</w:t>
                            </w:r>
                          </w:p>
                          <w:p w14:paraId="5E50AD10" w14:textId="77777777" w:rsidR="00D93431" w:rsidRDefault="00D93431" w:rsidP="00D93431">
                            <w:pPr>
                              <w:jc w:val="center"/>
                            </w:pPr>
                            <w:r>
                              <w:t xml:space="preserve">Kí hiệu </w:t>
                            </w:r>
                            <w:r w:rsidRPr="003A2BD4">
                              <w:rPr>
                                <w:position w:val="-10"/>
                              </w:rPr>
                              <w:object w:dxaOrig="400" w:dyaOrig="279" w14:anchorId="3A77F84B">
                                <v:shape id="_x0000_i1042" type="#_x0000_t75" style="width:19.85pt;height:13.65pt">
                                  <v:imagedata r:id="rId61" o:title=""/>
                                </v:shape>
                                <o:OLEObject Type="Embed" ProgID="Equation.DSMT4" ShapeID="_x0000_i1042" DrawAspect="Content" ObjectID="_1685902346" r:id="rId62"/>
                              </w:object>
                            </w:r>
                            <w:r>
                              <w:t xml:space="preserve"> dùng cho quan hệ giữa …….…. và ……………</w:t>
                            </w:r>
                          </w:p>
                          <w:p w14:paraId="580C30ED" w14:textId="77777777" w:rsidR="00D93431" w:rsidRDefault="00D93431" w:rsidP="00D9343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F66DB5C" id="Rounded Rectangle 199" o:spid="_x0000_s1055" style="position:absolute;margin-left:311.15pt;margin-top:7.5pt;width:186.95pt;height:135.0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" fillcolor="white [3201]" strokecolor="#5b9bd5 [3208]" strokeweight="1pt">
                <v:stroke joinstyle="miter"/>
                <v:textbox>
                  <w:txbxContent>
                    <w:p w14:paraId="277D26EB" w14:textId="77777777" w:rsidR="00D93431" w:rsidRPr="003A2BD4" w:rsidRDefault="00D93431" w:rsidP="00D93431">
                      <w:pPr>
                        <w:jc w:val="center"/>
                        <w:rPr>
                          <w:b/>
                        </w:rPr>
                      </w:pPr>
                      <w:r w:rsidRPr="003A2BD4">
                        <w:rPr>
                          <w:b/>
                        </w:rPr>
                        <w:t>GHI NHỚ</w:t>
                      </w:r>
                    </w:p>
                    <w:p w14:paraId="074ADEC4" w14:textId="77777777" w:rsidR="00D93431" w:rsidRDefault="00D93431" w:rsidP="00D93431">
                      <w:pPr>
                        <w:jc w:val="center"/>
                      </w:pPr>
                      <w:r>
                        <w:t xml:space="preserve">Kí hiệu </w:t>
                      </w:r>
                      <w:r w:rsidRPr="003A2BD4">
                        <w:rPr>
                          <w:position w:val="-4"/>
                        </w:rPr>
                        <w:object w:dxaOrig="240" w:dyaOrig="200" w14:anchorId="6AC24903">
                          <v:shape id="_x0000_i1041" type="#_x0000_t75" style="width:12.4pt;height:9.95pt">
                            <v:imagedata r:id="rId59" o:title=""/>
                          </v:shape>
                          <o:OLEObject Type="Embed" ProgID="Equation.DSMT4" ShapeID="_x0000_i1041" DrawAspect="Content" ObjectID="_1685902345" r:id="rId63"/>
                        </w:object>
                      </w:r>
                      <w:r>
                        <w:t xml:space="preserve"> dùng cho quan hệ giữa …</w:t>
                      </w:r>
                      <w:proofErr w:type="gramStart"/>
                      <w:r>
                        <w:t>…..</w:t>
                      </w:r>
                      <w:proofErr w:type="gramEnd"/>
                      <w:r>
                        <w:t>…. và …...........…</w:t>
                      </w:r>
                    </w:p>
                    <w:p w14:paraId="5E50AD10" w14:textId="77777777" w:rsidR="00D93431" w:rsidRDefault="00D93431" w:rsidP="00D93431">
                      <w:pPr>
                        <w:jc w:val="center"/>
                      </w:pPr>
                      <w:r>
                        <w:t xml:space="preserve">Kí hiệu </w:t>
                      </w:r>
                      <w:r w:rsidRPr="003A2BD4">
                        <w:rPr>
                          <w:position w:val="-10"/>
                        </w:rPr>
                        <w:object w:dxaOrig="400" w:dyaOrig="279" w14:anchorId="3A77F84B">
                          <v:shape id="_x0000_i1042" type="#_x0000_t75" style="width:19.85pt;height:13.65pt">
                            <v:imagedata r:id="rId61" o:title=""/>
                          </v:shape>
                          <o:OLEObject Type="Embed" ProgID="Equation.DSMT4" ShapeID="_x0000_i1042" DrawAspect="Content" ObjectID="_1685902346" r:id="rId64"/>
                        </w:object>
                      </w:r>
                      <w:r>
                        <w:t xml:space="preserve"> dùng cho quan hệ giữa …….…. và ……………</w:t>
                      </w:r>
                    </w:p>
                    <w:p w14:paraId="580C30ED" w14:textId="77777777" w:rsidR="00D93431" w:rsidRDefault="00D93431" w:rsidP="00D93431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22F5014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3C1FC870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2A593ADE" w14:textId="77777777" w:rsidR="00D93431" w:rsidRDefault="00D93431" w:rsidP="00D93431">
      <w:pPr>
        <w:rPr>
          <w:rFonts w:ascii="Palatino Linotype" w:hAnsi="Palatino Linotype"/>
          <w:b/>
          <w:color w:val="0000CC"/>
        </w:rPr>
      </w:pPr>
    </w:p>
    <w:p w14:paraId="68C7D333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3431"/>
    <w:rsid w:val="00235CDF"/>
    <w:rsid w:val="003E3903"/>
    <w:rsid w:val="00D93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D1F774"/>
  <w15:chartTrackingRefBased/>
  <w15:docId w15:val="{893CBB8E-B748-45A8-9418-ABCE1A58F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3431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93431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5.bin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3.jpeg"/><Relationship Id="rId66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2.jpeg"/><Relationship Id="rId61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image" Target="media/image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1.jpeg"/><Relationship Id="rId64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8</Words>
  <Characters>388</Characters>
  <Application>Microsoft Office Word</Application>
  <DocSecurity>0</DocSecurity>
  <Lines>3</Lines>
  <Paragraphs>1</Paragraphs>
  <ScaleCrop>false</ScaleCrop>
  <Company/>
  <LinksUpToDate>false</LinksUpToDate>
  <CharactersWithSpaces>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0:00Z</dcterms:created>
  <dcterms:modified xsi:type="dcterms:W3CDTF">2021-06-22T14:20:00Z</dcterms:modified>
</cp:coreProperties>
</file>